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Layout w:type="fixed"/>
        <w:tblLook w:val="0000" w:firstRow="0" w:lastRow="0" w:firstColumn="0" w:lastColumn="0" w:noHBand="0" w:noVBand="0"/>
      </w:tblPr>
      <w:tblGrid>
        <w:gridCol w:w="4395"/>
        <w:gridCol w:w="5670"/>
      </w:tblGrid>
      <w:tr w:rsidR="00F60EE8" w:rsidRPr="00031C18" w14:paraId="41152925" w14:textId="77777777" w:rsidTr="00F57240">
        <w:tc>
          <w:tcPr>
            <w:tcW w:w="4395" w:type="dxa"/>
          </w:tcPr>
          <w:p w14:paraId="3EE77E46" w14:textId="77777777" w:rsidR="00F60EE8" w:rsidRPr="00031C18" w:rsidRDefault="00F60EE8" w:rsidP="0028066A">
            <w:pPr>
              <w:widowControl w:val="0"/>
              <w:spacing w:after="0" w:line="240" w:lineRule="auto"/>
              <w:ind w:left="-284"/>
              <w:jc w:val="center"/>
              <w:rPr>
                <w:rFonts w:eastAsia="SimSun"/>
                <w:b/>
                <w:bCs/>
                <w:kern w:val="2"/>
                <w:lang w:val="vi-VN" w:eastAsia="zh-CN"/>
              </w:rPr>
            </w:pPr>
            <w:bookmarkStart w:id="0" w:name="_Hlk148103811"/>
            <w:bookmarkEnd w:id="0"/>
            <w:r w:rsidRPr="00031C18">
              <w:rPr>
                <w:rFonts w:eastAsia="SimSun"/>
                <w:b/>
                <w:bCs/>
                <w:kern w:val="2"/>
                <w:lang w:val="vi-VN" w:eastAsia="zh-CN"/>
              </w:rPr>
              <w:t>TRƯỜNG THCS THẠCH BÀN</w:t>
            </w:r>
          </w:p>
          <w:p w14:paraId="51E4090A" w14:textId="0011C395" w:rsidR="00F60EE8" w:rsidRPr="00031C18" w:rsidRDefault="00F60EE8" w:rsidP="0028066A">
            <w:pPr>
              <w:widowControl w:val="0"/>
              <w:spacing w:after="0" w:line="240" w:lineRule="auto"/>
              <w:ind w:left="-284"/>
              <w:jc w:val="center"/>
              <w:rPr>
                <w:rFonts w:eastAsia="SimSun"/>
                <w:b/>
                <w:bCs/>
                <w:kern w:val="2"/>
                <w:lang w:val="vi-VN" w:eastAsia="zh-CN"/>
              </w:rPr>
            </w:pPr>
            <w:r w:rsidRPr="00031C18">
              <w:rPr>
                <w:rFonts w:eastAsia="SimSun"/>
                <w:b/>
                <w:bCs/>
                <w:kern w:val="2"/>
                <w:lang w:val="vi-VN" w:eastAsia="zh-CN"/>
              </w:rPr>
              <w:t xml:space="preserve">ĐỀ </w:t>
            </w:r>
            <w:r w:rsidRPr="00031C18">
              <w:rPr>
                <w:rFonts w:eastAsia="SimSun"/>
                <w:b/>
                <w:bCs/>
                <w:kern w:val="2"/>
                <w:lang w:eastAsia="zh-CN"/>
              </w:rPr>
              <w:t>9</w:t>
            </w:r>
            <w:r w:rsidR="004619A1" w:rsidRPr="00031C18">
              <w:rPr>
                <w:rFonts w:eastAsia="SimSun"/>
                <w:b/>
                <w:bCs/>
                <w:kern w:val="2"/>
                <w:lang w:eastAsia="zh-CN"/>
              </w:rPr>
              <w:t>1</w:t>
            </w:r>
            <w:r w:rsidRPr="00031C18">
              <w:rPr>
                <w:rFonts w:eastAsia="SimSun"/>
                <w:b/>
                <w:bCs/>
                <w:kern w:val="2"/>
                <w:lang w:eastAsia="zh-CN"/>
              </w:rPr>
              <w:t>1</w:t>
            </w:r>
          </w:p>
        </w:tc>
        <w:tc>
          <w:tcPr>
            <w:tcW w:w="5670" w:type="dxa"/>
          </w:tcPr>
          <w:p w14:paraId="343B94A8" w14:textId="77777777" w:rsidR="00F60EE8" w:rsidRPr="00031C18" w:rsidRDefault="00F60EE8" w:rsidP="0028066A">
            <w:pPr>
              <w:widowControl w:val="0"/>
              <w:spacing w:after="0" w:line="240" w:lineRule="auto"/>
              <w:ind w:left="-284"/>
              <w:jc w:val="center"/>
              <w:rPr>
                <w:rFonts w:eastAsia="SimSun"/>
                <w:b/>
                <w:bCs/>
                <w:kern w:val="2"/>
                <w:lang w:eastAsia="zh-CN"/>
              </w:rPr>
            </w:pPr>
            <w:r w:rsidRPr="00031C18">
              <w:rPr>
                <w:rFonts w:eastAsia="SimSun"/>
                <w:b/>
                <w:bCs/>
                <w:kern w:val="2"/>
                <w:lang w:eastAsia="zh-CN"/>
              </w:rPr>
              <w:t xml:space="preserve">ĐỀ </w:t>
            </w:r>
            <w:r w:rsidRPr="00031C18">
              <w:rPr>
                <w:rFonts w:eastAsia="SimSun"/>
                <w:b/>
                <w:bCs/>
                <w:kern w:val="2"/>
                <w:lang w:val="vi-VN" w:eastAsia="zh-CN"/>
              </w:rPr>
              <w:t>KIỂM TR</w:t>
            </w:r>
            <w:r w:rsidRPr="00031C18">
              <w:rPr>
                <w:rFonts w:eastAsia="SimSun"/>
                <w:b/>
                <w:bCs/>
                <w:kern w:val="2"/>
                <w:lang w:eastAsia="zh-CN"/>
              </w:rPr>
              <w:t>A CUỐI KÌ I</w:t>
            </w:r>
          </w:p>
          <w:p w14:paraId="6CC2CA91" w14:textId="41DE5753" w:rsidR="00F60EE8" w:rsidRPr="00031C18" w:rsidRDefault="00F60EE8" w:rsidP="0028066A">
            <w:pPr>
              <w:widowControl w:val="0"/>
              <w:spacing w:after="0" w:line="240" w:lineRule="auto"/>
              <w:ind w:leftChars="-35" w:left="-284"/>
              <w:jc w:val="center"/>
              <w:rPr>
                <w:rFonts w:eastAsia="SimSun"/>
                <w:bCs/>
                <w:kern w:val="2"/>
                <w:lang w:val="vi-VN" w:eastAsia="zh-CN"/>
              </w:rPr>
            </w:pPr>
            <w:r w:rsidRPr="00031C18">
              <w:rPr>
                <w:rFonts w:eastAsia="SimSun"/>
                <w:b/>
                <w:kern w:val="2"/>
                <w:lang w:val="vi-VN" w:eastAsia="zh-CN"/>
              </w:rPr>
              <w:t>Môn:</w:t>
            </w:r>
            <w:r w:rsidRPr="00031C18">
              <w:rPr>
                <w:rFonts w:eastAsia="SimSun"/>
                <w:bCs/>
                <w:kern w:val="2"/>
                <w:lang w:val="vi-VN" w:eastAsia="zh-CN"/>
              </w:rPr>
              <w:t xml:space="preserve"> </w:t>
            </w:r>
            <w:r w:rsidR="00CA3EB7" w:rsidRPr="00031C18">
              <w:rPr>
                <w:rFonts w:eastAsia="SimSun"/>
                <w:b/>
                <w:bCs/>
                <w:kern w:val="2"/>
                <w:lang w:eastAsia="zh-CN"/>
              </w:rPr>
              <w:t>VẬ</w:t>
            </w:r>
            <w:r w:rsidR="0079098E" w:rsidRPr="00031C18">
              <w:rPr>
                <w:rFonts w:eastAsia="SimSun"/>
                <w:b/>
                <w:bCs/>
                <w:kern w:val="2"/>
                <w:lang w:eastAsia="zh-CN"/>
              </w:rPr>
              <w:t>T LÍ</w:t>
            </w:r>
            <w:r w:rsidRPr="00031C18">
              <w:rPr>
                <w:rFonts w:eastAsia="SimSun"/>
                <w:b/>
                <w:bCs/>
                <w:kern w:val="2"/>
                <w:lang w:eastAsia="zh-CN"/>
              </w:rPr>
              <w:t xml:space="preserve"> 9</w:t>
            </w:r>
          </w:p>
          <w:p w14:paraId="07E21F34" w14:textId="7C3B54AD" w:rsidR="00F60EE8" w:rsidRPr="00031C18" w:rsidRDefault="00F60EE8" w:rsidP="0028066A">
            <w:pPr>
              <w:spacing w:after="0" w:line="240" w:lineRule="auto"/>
              <w:ind w:leftChars="-35" w:left="-284"/>
              <w:jc w:val="center"/>
              <w:rPr>
                <w:bCs/>
              </w:rPr>
            </w:pPr>
            <w:r w:rsidRPr="00031C18">
              <w:rPr>
                <w:bCs/>
              </w:rPr>
              <w:t>Thời gian làm bài: 45 phút</w:t>
            </w:r>
          </w:p>
          <w:p w14:paraId="08D3D168" w14:textId="10156113" w:rsidR="00F60EE8" w:rsidRPr="00031C18" w:rsidRDefault="00F60EE8" w:rsidP="0028066A">
            <w:pPr>
              <w:spacing w:after="0" w:line="240" w:lineRule="auto"/>
              <w:ind w:leftChars="-35" w:left="-284"/>
              <w:jc w:val="center"/>
              <w:rPr>
                <w:bCs/>
              </w:rPr>
            </w:pPr>
            <w:r w:rsidRPr="00031C18">
              <w:rPr>
                <w:bCs/>
              </w:rPr>
              <w:t>Ngày kiểm tra</w:t>
            </w:r>
            <w:r w:rsidRPr="00031C18">
              <w:rPr>
                <w:bCs/>
                <w:lang w:val="vi-VN"/>
              </w:rPr>
              <w:t xml:space="preserve"> </w:t>
            </w:r>
            <w:r w:rsidR="00C16637" w:rsidRPr="00031C18">
              <w:rPr>
                <w:bCs/>
              </w:rPr>
              <w:t>18</w:t>
            </w:r>
            <w:r w:rsidRPr="00031C18">
              <w:rPr>
                <w:bCs/>
                <w:lang w:val="vi-VN"/>
              </w:rPr>
              <w:t>/</w:t>
            </w:r>
            <w:r w:rsidR="00C16637" w:rsidRPr="00031C18">
              <w:rPr>
                <w:bCs/>
              </w:rPr>
              <w:t>12</w:t>
            </w:r>
            <w:r w:rsidRPr="00031C18">
              <w:rPr>
                <w:bCs/>
              </w:rPr>
              <w:t xml:space="preserve">/2023 </w:t>
            </w:r>
          </w:p>
        </w:tc>
      </w:tr>
    </w:tbl>
    <w:p w14:paraId="7CABC74A" w14:textId="77777777" w:rsidR="00F60EE8" w:rsidRPr="00031C18" w:rsidRDefault="00F60EE8" w:rsidP="0028066A">
      <w:pPr>
        <w:spacing w:after="0" w:line="240" w:lineRule="auto"/>
        <w:ind w:left="-284"/>
        <w:rPr>
          <w:rFonts w:eastAsia="SimSun"/>
          <w:b/>
          <w:bCs/>
          <w:kern w:val="2"/>
          <w:lang w:val="en-GB" w:eastAsia="zh-CN"/>
        </w:rPr>
      </w:pPr>
      <w:r w:rsidRPr="00031C18">
        <w:rPr>
          <w:rFonts w:eastAsia="SimSun"/>
          <w:b/>
          <w:bCs/>
          <w:kern w:val="2"/>
          <w:lang w:val="vi-VN" w:eastAsia="zh-CN"/>
        </w:rPr>
        <w:t xml:space="preserve">I. TRẮC NGHIỆM </w:t>
      </w:r>
      <w:r w:rsidRPr="00031C18">
        <w:rPr>
          <w:rFonts w:eastAsia="SimSun"/>
          <w:b/>
          <w:bCs/>
          <w:kern w:val="2"/>
          <w:lang w:eastAsia="zh-CN"/>
        </w:rPr>
        <w:t xml:space="preserve">KHÁCH QUAN </w:t>
      </w:r>
      <w:r w:rsidRPr="00031C18">
        <w:rPr>
          <w:rFonts w:eastAsia="SimSun"/>
          <w:b/>
          <w:bCs/>
          <w:kern w:val="2"/>
          <w:lang w:val="en-GB" w:eastAsia="zh-CN"/>
        </w:rPr>
        <w:t>(7 điểm)</w:t>
      </w:r>
    </w:p>
    <w:p w14:paraId="65094D8E" w14:textId="77777777" w:rsidR="00F60EE8" w:rsidRPr="00031C18" w:rsidRDefault="00F60EE8" w:rsidP="0028066A">
      <w:pPr>
        <w:spacing w:after="0" w:line="240" w:lineRule="auto"/>
        <w:ind w:left="-284"/>
        <w:jc w:val="both"/>
        <w:rPr>
          <w:rFonts w:eastAsia="Times New Roman"/>
          <w:b/>
          <w:bCs/>
          <w:i/>
          <w:iCs/>
        </w:rPr>
      </w:pPr>
      <w:r w:rsidRPr="00031C18">
        <w:rPr>
          <w:rFonts w:eastAsia="Times New Roman"/>
          <w:b/>
          <w:bCs/>
          <w:i/>
          <w:iCs/>
        </w:rPr>
        <w:t>Chọn</w:t>
      </w:r>
      <w:r w:rsidRPr="00031C18">
        <w:rPr>
          <w:rFonts w:eastAsia="Times New Roman"/>
          <w:b/>
          <w:bCs/>
          <w:i/>
          <w:iCs/>
          <w:lang w:val="vi-VN"/>
        </w:rPr>
        <w:t xml:space="preserve"> </w:t>
      </w:r>
      <w:r w:rsidRPr="00031C18">
        <w:rPr>
          <w:rFonts w:eastAsia="Times New Roman"/>
          <w:b/>
          <w:bCs/>
          <w:i/>
          <w:iCs/>
        </w:rPr>
        <w:t>chữ cái đứng trước đáp án đúng và tô vào phiếu trả lời trắc nghiệm:</w:t>
      </w:r>
    </w:p>
    <w:p w14:paraId="33F5CAA6"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w:t>
      </w:r>
      <w:r w:rsidRPr="00031C18">
        <w:rPr>
          <w:rFonts w:cs="Times New Roman"/>
          <w:sz w:val="28"/>
          <w:szCs w:val="28"/>
        </w:rPr>
        <w:t xml:space="preserve"> Trong đoạn mạch gồm n điện trở mắc nối tiếp, công thức nào sau đây là </w:t>
      </w:r>
      <w:r w:rsidRPr="00031C18">
        <w:rPr>
          <w:rFonts w:cs="Times New Roman"/>
          <w:sz w:val="28"/>
          <w:szCs w:val="28"/>
          <w:u w:val="single"/>
        </w:rPr>
        <w:t>sai</w:t>
      </w:r>
      <w:r w:rsidRPr="00031C18">
        <w:rPr>
          <w:rFonts w:cs="Times New Roman"/>
          <w:sz w:val="28"/>
          <w:szCs w:val="28"/>
        </w:rPr>
        <w:t>?</w:t>
      </w:r>
    </w:p>
    <w:p w14:paraId="776C225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 =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 R</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U</w:t>
      </w:r>
      <w:r w:rsidRPr="00031C18">
        <w:rPr>
          <w:rFonts w:cs="Times New Roman"/>
          <w:sz w:val="28"/>
          <w:szCs w:val="28"/>
          <w:vertAlign w:val="subscript"/>
        </w:rPr>
        <w:t>1</w:t>
      </w:r>
      <w:r w:rsidRPr="00031C18">
        <w:rPr>
          <w:rFonts w:cs="Times New Roman"/>
          <w:sz w:val="28"/>
          <w:szCs w:val="28"/>
        </w:rPr>
        <w:t xml:space="preserve"> = U</w:t>
      </w:r>
      <w:r w:rsidRPr="00031C18">
        <w:rPr>
          <w:rFonts w:cs="Times New Roman"/>
          <w:sz w:val="28"/>
          <w:szCs w:val="28"/>
          <w:vertAlign w:val="subscript"/>
        </w:rPr>
        <w:t>2</w:t>
      </w:r>
      <w:r w:rsidRPr="00031C18">
        <w:rPr>
          <w:rFonts w:cs="Times New Roman"/>
          <w:sz w:val="28"/>
          <w:szCs w:val="28"/>
        </w:rPr>
        <w:t xml:space="preserve"> = U</w:t>
      </w:r>
      <w:r w:rsidRPr="00031C18">
        <w:rPr>
          <w:rFonts w:cs="Times New Roman"/>
          <w:sz w:val="28"/>
          <w:szCs w:val="28"/>
          <w:vertAlign w:val="subscript"/>
        </w:rPr>
        <w:t>3</w:t>
      </w:r>
      <w:r w:rsidRPr="00031C18">
        <w:rPr>
          <w:rFonts w:cs="Times New Roman"/>
          <w:sz w:val="28"/>
          <w:szCs w:val="28"/>
        </w:rPr>
        <w:t xml:space="preserve"> = …= U</w:t>
      </w:r>
      <w:r w:rsidRPr="00031C18">
        <w:rPr>
          <w:rFonts w:cs="Times New Roman"/>
          <w:sz w:val="28"/>
          <w:szCs w:val="28"/>
          <w:vertAlign w:val="subscript"/>
        </w:rPr>
        <w:t>n</w:t>
      </w:r>
    </w:p>
    <w:p w14:paraId="10C2DA63" w14:textId="16225090" w:rsidR="00D92E80"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I = I</w:t>
      </w:r>
      <w:r w:rsidRPr="00031C18">
        <w:rPr>
          <w:rFonts w:cs="Times New Roman"/>
          <w:sz w:val="28"/>
          <w:szCs w:val="28"/>
          <w:vertAlign w:val="subscript"/>
        </w:rPr>
        <w:t>1</w:t>
      </w:r>
      <w:r w:rsidRPr="00031C18">
        <w:rPr>
          <w:rFonts w:cs="Times New Roman"/>
          <w:sz w:val="28"/>
          <w:szCs w:val="28"/>
        </w:rPr>
        <w:t xml:space="preserve"> = I</w:t>
      </w:r>
      <w:r w:rsidRPr="00031C18">
        <w:rPr>
          <w:rFonts w:cs="Times New Roman"/>
          <w:sz w:val="28"/>
          <w:szCs w:val="28"/>
          <w:vertAlign w:val="subscript"/>
        </w:rPr>
        <w:t>2</w:t>
      </w:r>
      <w:r w:rsidRPr="00031C18">
        <w:rPr>
          <w:rFonts w:cs="Times New Roman"/>
          <w:sz w:val="28"/>
          <w:szCs w:val="28"/>
        </w:rPr>
        <w:t xml:space="preserve"> = …= I</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w:t>
      </w:r>
      <w:r w:rsidR="00D92E80" w:rsidRPr="00031C18">
        <w:rPr>
          <w:rFonts w:cs="Times New Roman"/>
          <w:position w:val="-30"/>
          <w:sz w:val="28"/>
          <w:szCs w:val="28"/>
        </w:rPr>
        <w:object w:dxaOrig="900" w:dyaOrig="680" w14:anchorId="0EF2DD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0" type="#_x0000_t75" style="width:45pt;height:33.6pt" o:ole="">
            <v:imagedata r:id="rId8" o:title=""/>
          </v:shape>
          <o:OLEObject Type="Embed" ProgID="Equation.DSMT4" ShapeID="_x0000_i1360" DrawAspect="Content" ObjectID="_1763712013" r:id="rId9"/>
        </w:object>
      </w:r>
    </w:p>
    <w:p w14:paraId="63ED4BEC" w14:textId="6B35F9F3"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âu 2.</w:t>
      </w:r>
      <w:r w:rsidRPr="00031C18">
        <w:rPr>
          <w:rFonts w:cs="Times New Roman"/>
          <w:sz w:val="28"/>
          <w:szCs w:val="28"/>
        </w:rPr>
        <w:t> Chiều của đường sức từ của nam châm được vẽ như sau:</w:t>
      </w:r>
    </w:p>
    <w:p w14:paraId="21869106" w14:textId="77777777" w:rsidR="004619A1" w:rsidRPr="00031C18" w:rsidRDefault="004619A1" w:rsidP="0028066A">
      <w:pPr>
        <w:pStyle w:val="Question"/>
        <w:spacing w:after="0" w:line="240" w:lineRule="auto"/>
        <w:ind w:left="-284"/>
        <w:rPr>
          <w:rFonts w:cs="Times New Roman"/>
          <w:sz w:val="28"/>
          <w:szCs w:val="28"/>
        </w:rPr>
      </w:pPr>
      <w:r w:rsidRPr="00031C18">
        <w:rPr>
          <w:rFonts w:cs="Times New Roman"/>
          <w:sz w:val="28"/>
          <w:szCs w:val="28"/>
        </w:rPr>
        <w:t>Tên các cực từ của nam châm là</w:t>
      </w:r>
    </w:p>
    <w:p w14:paraId="4276696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A và B là cực Na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A là cực Nam, B là cực Bắc.</w:t>
      </w:r>
    </w:p>
    <w:p w14:paraId="53B730B2"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A và B là cực Bắ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A là cực Bắc, B là cực Nam.</w:t>
      </w:r>
    </w:p>
    <w:p w14:paraId="35D3FC0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3.</w:t>
      </w:r>
      <w:r w:rsidRPr="00031C18">
        <w:rPr>
          <w:rFonts w:cs="Times New Roman"/>
          <w:sz w:val="28"/>
          <w:szCs w:val="28"/>
        </w:rPr>
        <w:t> Các dụng cụ biến đổi toàn bộ điện năng thành nhiệt năng là</w:t>
      </w:r>
    </w:p>
    <w:p w14:paraId="20793AF8"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máy bơm, ấm điện, mỏ hàn.</w:t>
      </w:r>
    </w:p>
    <w:p w14:paraId="65D7F111"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máy khoan điện, mỏ hàn, nồi cơm điện.</w:t>
      </w:r>
    </w:p>
    <w:p w14:paraId="2848032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bình nóng lạnh, bàn là điện, ấm điện.</w:t>
      </w:r>
    </w:p>
    <w:p w14:paraId="6DACB651"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quạt điện, máy sấy tóc, bàn là điện.</w:t>
      </w:r>
    </w:p>
    <w:p w14:paraId="15DB3D8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4.</w:t>
      </w:r>
      <w:r w:rsidRPr="00031C18">
        <w:rPr>
          <w:rFonts w:cs="Times New Roman"/>
          <w:sz w:val="28"/>
          <w:szCs w:val="28"/>
        </w:rPr>
        <w:t> Từ trường tồn tại ở đâu?</w:t>
      </w:r>
    </w:p>
    <w:p w14:paraId="16D3764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Xung quanh điện tích đứng yê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ung quanh vật nhiễm điện</w:t>
      </w:r>
    </w:p>
    <w:p w14:paraId="496D314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Xung quanh thanh đồ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Xung quanh dòng điện</w:t>
      </w:r>
    </w:p>
    <w:p w14:paraId="7D091097"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5.</w:t>
      </w:r>
      <w:r w:rsidRPr="00031C18">
        <w:rPr>
          <w:rFonts w:cs="Times New Roman"/>
          <w:sz w:val="28"/>
          <w:szCs w:val="28"/>
        </w:rPr>
        <w:t> Theo quy tắc bàn tay trái, ngón tay cái choãi ra 90</w:t>
      </w:r>
      <w:r w:rsidRPr="00031C18">
        <w:rPr>
          <w:rFonts w:cs="Times New Roman"/>
          <w:sz w:val="28"/>
          <w:szCs w:val="28"/>
          <w:vertAlign w:val="superscript"/>
        </w:rPr>
        <w:t>0</w:t>
      </w:r>
      <w:r w:rsidRPr="00031C18">
        <w:rPr>
          <w:rFonts w:cs="Times New Roman"/>
          <w:sz w:val="28"/>
          <w:szCs w:val="28"/>
        </w:rPr>
        <w:t xml:space="preserve"> chỉ chiều của</w:t>
      </w:r>
    </w:p>
    <w:p w14:paraId="5FCE64D8"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ường sức từ</w:t>
      </w:r>
    </w:p>
    <w:p w14:paraId="0BFF933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hiều của dòng điện</w:t>
      </w:r>
    </w:p>
    <w:p w14:paraId="66BEF879"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lực điện từ</w:t>
      </w:r>
    </w:p>
    <w:p w14:paraId="474F17D8"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ường đi vào các cực của nam châm</w:t>
      </w:r>
    </w:p>
    <w:p w14:paraId="405283C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6.</w:t>
      </w:r>
      <w:r w:rsidRPr="00031C18">
        <w:rPr>
          <w:rFonts w:cs="Times New Roman"/>
          <w:sz w:val="28"/>
          <w:szCs w:val="28"/>
        </w:rPr>
        <w:t> Từ kết quả của thí nghiệm Ơ-xtet cho ta biết điều gì?</w:t>
      </w:r>
    </w:p>
    <w:p w14:paraId="38970A24"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ác hạt mang điện sinh ra từ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ác dây dẫn sinh ra từ trường</w:t>
      </w:r>
    </w:p>
    <w:p w14:paraId="156CE989"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Dòng điện sinh ra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ác vật nhiễm điện sinh ra từ trường</w:t>
      </w:r>
    </w:p>
    <w:p w14:paraId="0E47FA2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7.</w:t>
      </w:r>
      <w:r w:rsidRPr="00031C18">
        <w:rPr>
          <w:rFonts w:cs="Times New Roman"/>
          <w:sz w:val="28"/>
          <w:szCs w:val="28"/>
        </w:rPr>
        <w:t xml:space="preserve"> Điện trở của dây dẫn </w:t>
      </w:r>
      <w:r w:rsidRPr="00031C18">
        <w:rPr>
          <w:rFonts w:cs="Times New Roman"/>
          <w:sz w:val="28"/>
          <w:szCs w:val="28"/>
          <w:u w:val="single"/>
        </w:rPr>
        <w:t>không</w:t>
      </w:r>
      <w:r w:rsidRPr="00031C18">
        <w:rPr>
          <w:rFonts w:cs="Times New Roman"/>
          <w:sz w:val="28"/>
          <w:szCs w:val="28"/>
        </w:rPr>
        <w:t xml:space="preserve"> phụ thuộc vào yếu tố nào dưới đây?</w:t>
      </w:r>
    </w:p>
    <w:p w14:paraId="7A5535CF"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iết diện của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Khối lượng của dây dẫn.</w:t>
      </w:r>
    </w:p>
    <w:p w14:paraId="31FE3F82"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Vật liệu làm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ều dài của dây dẫn.</w:t>
      </w:r>
    </w:p>
    <w:p w14:paraId="01D73B1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8.</w:t>
      </w:r>
      <w:r w:rsidRPr="00031C18">
        <w:rPr>
          <w:rFonts w:cs="Times New Roman"/>
          <w:sz w:val="28"/>
          <w:szCs w:val="28"/>
        </w:rPr>
        <w:t> Một bóng đèn compact có ghi 220V – 25W. Số 25W có ý nghĩa gì?</w:t>
      </w:r>
    </w:p>
    <w:p w14:paraId="3901B0A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ông suất mà dụng cụ tiêu thụ khi hoạt động bình thường.</w:t>
      </w:r>
    </w:p>
    <w:p w14:paraId="10E3AADB"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iện năng mà dụng cụ tiêu thụ trong thời gian 1 giây</w:t>
      </w:r>
    </w:p>
    <w:p w14:paraId="091E3B0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iện năng mà dụng cụ tiêu thụ trong thời gian 1 phút</w:t>
      </w:r>
    </w:p>
    <w:p w14:paraId="67CC0AA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ông mà dòng điện thực hiện khi dụng cụ hoạt động bình thường.</w:t>
      </w:r>
    </w:p>
    <w:p w14:paraId="19C0C970"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9.</w:t>
      </w:r>
      <w:r w:rsidRPr="00031C18">
        <w:rPr>
          <w:rFonts w:cs="Times New Roman"/>
          <w:sz w:val="28"/>
          <w:szCs w:val="28"/>
        </w:rPr>
        <w:t> Hai dây dẫn bằng đồng có cùng tiết diện, dây thứ nhất có chiều dài 4m, dây thứ hai có chiều dài 2m. Biểu thức nào sau đây là đúng khi nói về mối liên hệ giữa hai điện trở</w:t>
      </w:r>
    </w:p>
    <w:p w14:paraId="13FC8656"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 2.R</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2.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2</w:t>
      </w:r>
    </w:p>
    <w:p w14:paraId="59BA510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0.</w:t>
      </w:r>
      <w:r w:rsidRPr="00031C18">
        <w:rPr>
          <w:rFonts w:cs="Times New Roman"/>
          <w:sz w:val="28"/>
          <w:szCs w:val="28"/>
        </w:rPr>
        <w:t> Một dây dẫn có dòng điện chạy qua đặt trong từ trường, không song song với đường sức từ thì chịu tác dụng của</w:t>
      </w:r>
    </w:p>
    <w:p w14:paraId="5BC2834E"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điệ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từ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điện từ</w:t>
      </w:r>
    </w:p>
    <w:p w14:paraId="50342F6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1.</w:t>
      </w:r>
      <w:r w:rsidRPr="00031C18">
        <w:rPr>
          <w:rFonts w:cs="Times New Roman"/>
          <w:sz w:val="28"/>
          <w:szCs w:val="28"/>
        </w:rPr>
        <w:t> Có thể coi ống dây có dòng điện một chiều chạy qua như một thanh nam châm thẳng vì ống dây cũng có</w:t>
      </w:r>
    </w:p>
    <w:p w14:paraId="7D0BB47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tác dụng lực từ lên kim nam châm ở vị trí bất kì.</w:t>
      </w:r>
    </w:p>
    <w:p w14:paraId="4516696F"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tác dụng lực từ lên kim sắt ở vị trí bất kì.</w:t>
      </w:r>
    </w:p>
    <w:p w14:paraId="07D79015"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C.</w:t>
      </w:r>
      <w:r w:rsidRPr="00031C18">
        <w:rPr>
          <w:rFonts w:cs="Times New Roman"/>
          <w:sz w:val="28"/>
          <w:szCs w:val="28"/>
        </w:rPr>
        <w:t> hai cực từ như thanh nam châm.</w:t>
      </w:r>
    </w:p>
    <w:p w14:paraId="73BF376A"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tác dụng lực từ lên kim nam châm khi nó đặt trong lòng ống dây.</w:t>
      </w:r>
    </w:p>
    <w:p w14:paraId="09BDC9C8"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2.</w:t>
      </w:r>
      <w:r w:rsidRPr="00031C18">
        <w:rPr>
          <w:rFonts w:cs="Times New Roman"/>
          <w:sz w:val="28"/>
          <w:szCs w:val="28"/>
        </w:rPr>
        <w:t> Đơn vị tính nhiệt lượng tỏa ra trên một dây dẫn khi có dòng điện I (A) đi qua trong thời gian t(s) là</w:t>
      </w:r>
    </w:p>
    <w:p w14:paraId="50F2C344"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Ampe (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Jun (J)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Vôn (V)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Oát (W)</w:t>
      </w:r>
    </w:p>
    <w:p w14:paraId="0C39D7BB"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3.</w:t>
      </w:r>
      <w:r w:rsidRPr="00031C18">
        <w:rPr>
          <w:rFonts w:cs="Times New Roman"/>
          <w:sz w:val="28"/>
          <w:szCs w:val="28"/>
        </w:rPr>
        <w:t> Làm thế nào để nhận biết được tại một điểm trong không gian có từ trường?</w:t>
      </w:r>
    </w:p>
    <w:p w14:paraId="2215D41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ặt ở đó một kim nam châm, kim bị lệch khỏi hướng Bắc Nam.</w:t>
      </w:r>
    </w:p>
    <w:p w14:paraId="3A771256"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ặt ở đó kim bằng đồng, kim luôn chỉ hướng Bắc Nam.</w:t>
      </w:r>
    </w:p>
    <w:p w14:paraId="050730C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ặt ở điểm đó một sợi dây dẫn, dây bị nóng lên.</w:t>
      </w:r>
    </w:p>
    <w:p w14:paraId="7FE628D6"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ặt ở nơi đó các vụn giấy thì chúng bị hút về hai hướng Bắc Nam.</w:t>
      </w:r>
    </w:p>
    <w:p w14:paraId="3BB999F2"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4.</w:t>
      </w:r>
      <w:r w:rsidRPr="00031C18">
        <w:rPr>
          <w:rFonts w:cs="Times New Roman"/>
          <w:sz w:val="28"/>
          <w:szCs w:val="28"/>
        </w:rPr>
        <w:t> Khi hiệu điện thế giữa hai đầu dây dẫn giảm 3 lần thì cường độ dòng điện chạy qua dây dẫn</w:t>
      </w:r>
    </w:p>
    <w:p w14:paraId="5A53AAA9"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ăng 3 lầ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ó lúc tăng, lúc giảm.</w:t>
      </w:r>
    </w:p>
    <w:p w14:paraId="56C6F5C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không thay đổi.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giảm 3 lần.</w:t>
      </w:r>
    </w:p>
    <w:p w14:paraId="29CEB738"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5.</w:t>
      </w:r>
      <w:r w:rsidRPr="00031C18">
        <w:rPr>
          <w:rFonts w:cs="Times New Roman"/>
          <w:sz w:val="28"/>
          <w:szCs w:val="28"/>
        </w:rPr>
        <w:t> Nam châm điện có cấu tạo gồm</w:t>
      </w:r>
    </w:p>
    <w:p w14:paraId="7A57AB78"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nam châm vĩnh cửu và lõi sắt non.</w:t>
      </w:r>
    </w:p>
    <w:p w14:paraId="105A096A"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nam châm vĩnh cửu và lõi thép</w:t>
      </w:r>
    </w:p>
    <w:p w14:paraId="6927F3DC"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uộn dây dẫn và lõi sắt non.</w:t>
      </w:r>
    </w:p>
    <w:p w14:paraId="3CC31C48"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uộn dây dẫn và nam châm vĩnh cửu.</w:t>
      </w:r>
    </w:p>
    <w:p w14:paraId="2420DC6F"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6.</w:t>
      </w:r>
      <w:r w:rsidRPr="00031C18">
        <w:rPr>
          <w:rFonts w:cs="Times New Roman"/>
          <w:sz w:val="28"/>
          <w:szCs w:val="28"/>
        </w:rPr>
        <w:t> Từ phổ cho ta hình ảnh trực quan về</w:t>
      </w:r>
    </w:p>
    <w:p w14:paraId="1BB565D8" w14:textId="77777777" w:rsidR="004619A1" w:rsidRPr="00031C18" w:rsidRDefault="004619A1" w:rsidP="0028066A">
      <w:pPr>
        <w:pStyle w:val="Question"/>
        <w:spacing w:after="0" w:line="240" w:lineRule="auto"/>
        <w:ind w:left="-284"/>
        <w:jc w:val="center"/>
        <w:rPr>
          <w:rFonts w:cs="Times New Roman"/>
          <w:sz w:val="28"/>
          <w:szCs w:val="28"/>
        </w:rPr>
      </w:pPr>
      <w:r w:rsidRPr="00031C18">
        <w:rPr>
          <w:rFonts w:cs="Times New Roman"/>
          <w:noProof/>
          <w:sz w:val="28"/>
          <w:szCs w:val="28"/>
        </w:rPr>
        <w:drawing>
          <wp:inline distT="0" distB="0" distL="0" distR="0" wp14:anchorId="6FF7E5C0" wp14:editId="61DA7CCD">
            <wp:extent cx="1037344" cy="1045028"/>
            <wp:effectExtent l="0" t="0" r="0" b="0"/>
            <wp:docPr id="1946400943" name="Picture 1946400943" descr="A diagram of a diagram of a circl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946400943" name="Picture 1946400943" descr="A diagram of a diagram of a circle&#10;&#10;Description automatically generated with medium confidence"/>
                    <pic:cNvPicPr>
                      <a:picLocks noChangeAspect="1" noChangeArrowheads="1"/>
                    </pic:cNvPicPr>
                  </pic:nvPicPr>
                  <pic:blipFill>
                    <a:blip r:embed="rId10"/>
                    <a:stretch>
                      <a:fillRect/>
                    </a:stretch>
                  </pic:blipFill>
                  <pic:spPr bwMode="auto">
                    <a:xfrm>
                      <a:off x="0" y="0"/>
                      <a:ext cx="1037344" cy="1045028"/>
                    </a:xfrm>
                    <a:prstGeom prst="rect">
                      <a:avLst/>
                    </a:prstGeom>
                    <a:noFill/>
                    <a:ln w="9525">
                      <a:noFill/>
                      <a:headEnd/>
                      <a:tailEnd/>
                    </a:ln>
                  </pic:spPr>
                </pic:pic>
              </a:graphicData>
            </a:graphic>
          </wp:inline>
        </w:drawing>
      </w:r>
    </w:p>
    <w:p w14:paraId="1910C8F1"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điện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ảm ứng từ.</w:t>
      </w:r>
    </w:p>
    <w:p w14:paraId="33F9853E"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ường độ điện trường</w:t>
      </w:r>
    </w:p>
    <w:p w14:paraId="06795E2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7.</w:t>
      </w:r>
      <w:r w:rsidRPr="00031C18">
        <w:rPr>
          <w:rFonts w:cs="Times New Roman"/>
          <w:sz w:val="28"/>
          <w:szCs w:val="28"/>
        </w:rPr>
        <w:t> Nhiệt lượng tỏa ra ở dây dẫn khi có dòng điện chạy qua tỉ lệ thuận với</w:t>
      </w:r>
    </w:p>
    <w:p w14:paraId="791D2A8B"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bình phương cường độ dòng điện, với điện trở của dây dẫn và với thời gian dòng điện chạy qua.</w:t>
      </w:r>
    </w:p>
    <w:p w14:paraId="6EF621C9"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hiệu điện thế giữa hai đầu dây dẫn, với cường độ dòng điện và với thời gian dòng điện chạy qua.</w:t>
      </w:r>
    </w:p>
    <w:p w14:paraId="737B0FA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ường độ dòng điện, với điện trở của dây dẫn với thời gian dòng điện chạy qua.</w:t>
      </w:r>
    </w:p>
    <w:p w14:paraId="53139E2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bình phương hiệu điện thế giữa hai đầu dây dẫn, với thời gian dòng điện chạy qua và tỉ lệ nghịch với điện trở dây dẫn.</w:t>
      </w:r>
    </w:p>
    <w:p w14:paraId="32A82CF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8.</w:t>
      </w:r>
      <w:r w:rsidRPr="00031C18">
        <w:rPr>
          <w:rFonts w:cs="Times New Roman"/>
          <w:sz w:val="28"/>
          <w:szCs w:val="28"/>
        </w:rPr>
        <w:t> Để tìm hiểu sự phụ thuộc của điện trở dây dẫn vào tiết diện dây dẫn, cần phải xác định và so sánh điện trở của các dây dẫn có những đặc điểm nào?</w:t>
      </w:r>
    </w:p>
    <w:p w14:paraId="78D0F868"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cùng chiều dài, được làm từ cùng một vật liệu, nhưng có tiết diện khác nhau.</w:t>
      </w:r>
    </w:p>
    <w:p w14:paraId="03D6AC57"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ó cùng chiều dài, cùng tiết diện, nhưng được làm bằng các vật liệu khác nhau.</w:t>
      </w:r>
    </w:p>
    <w:p w14:paraId="5D9E3123"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ó cùng tiết diện, được làm từ cùng một vật liệu, nhưng có chiều dài khác nhau.</w:t>
      </w:r>
    </w:p>
    <w:p w14:paraId="18CFFA03"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ược làm từ cùng một vật liệu, nhưng có chiều dài và tiết diện khác nhau.</w:t>
      </w:r>
    </w:p>
    <w:p w14:paraId="7DB706F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9.</w:t>
      </w:r>
      <w:r w:rsidRPr="00031C18">
        <w:rPr>
          <w:rFonts w:cs="Times New Roman"/>
          <w:sz w:val="28"/>
          <w:szCs w:val="28"/>
        </w:rPr>
        <w:t> Một biến trở con chạy dài 50m được làm bằng dây hợp kim nikelin có điện trở suất 0,4.10</w:t>
      </w:r>
      <w:r w:rsidRPr="00031C18">
        <w:rPr>
          <w:rFonts w:cs="Times New Roman"/>
          <w:sz w:val="28"/>
          <w:szCs w:val="28"/>
          <w:vertAlign w:val="superscript"/>
        </w:rPr>
        <w:t>-6</w:t>
      </w:r>
      <w:r w:rsidRPr="00031C18">
        <w:rPr>
          <w:rFonts w:cs="Times New Roman"/>
          <w:sz w:val="28"/>
          <w:szCs w:val="28"/>
        </w:rPr>
        <w:t xml:space="preserve"> Ωm, tiết diện đều 0,5mm</w:t>
      </w:r>
      <w:r w:rsidRPr="00031C18">
        <w:rPr>
          <w:rFonts w:cs="Times New Roman"/>
          <w:sz w:val="28"/>
          <w:szCs w:val="28"/>
          <w:vertAlign w:val="superscript"/>
        </w:rPr>
        <w:t>2</w:t>
      </w:r>
      <w:r w:rsidRPr="00031C18">
        <w:rPr>
          <w:rFonts w:cs="Times New Roman"/>
          <w:sz w:val="28"/>
          <w:szCs w:val="28"/>
        </w:rPr>
        <w:t>. Điều chỉnh con chạy để điện của biến trở lúc này là 40Ω. Khi đó 40Ω là giá trị điện trở</w:t>
      </w:r>
    </w:p>
    <w:p w14:paraId="71928B8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lớn nhất của biến trở.</w:t>
      </w:r>
    </w:p>
    <w:p w14:paraId="1DFF2EE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nhỏ nhất của biến trở.</w:t>
      </w:r>
    </w:p>
    <w:p w14:paraId="61B6452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ủa biến trở khi nó hoạt động bình thường</w:t>
      </w:r>
    </w:p>
    <w:p w14:paraId="2888CE9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trung bình của biến trở</w:t>
      </w:r>
    </w:p>
    <w:p w14:paraId="2369C794"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lastRenderedPageBreak/>
        <w:t>Câu 20.</w:t>
      </w:r>
      <w:r w:rsidRPr="00031C18">
        <w:rPr>
          <w:rFonts w:cs="Times New Roman"/>
          <w:sz w:val="28"/>
          <w:szCs w:val="28"/>
        </w:rPr>
        <w:t> Động cơ điện một chiều quay được là nhờ tác dụng của lực nào?</w:t>
      </w:r>
    </w:p>
    <w:p w14:paraId="2C1A3B01"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hấp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ma sát</w:t>
      </w:r>
    </w:p>
    <w:p w14:paraId="05565EB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1.</w:t>
      </w:r>
      <w:r w:rsidRPr="00031C18">
        <w:rPr>
          <w:rFonts w:cs="Times New Roman"/>
          <w:sz w:val="28"/>
          <w:szCs w:val="28"/>
        </w:rPr>
        <w:t> Biểu thức nào sau đây xác định điện trở tương đương của đoạn mạch có hai điện trở R</w:t>
      </w:r>
      <w:r w:rsidRPr="00031C18">
        <w:rPr>
          <w:rFonts w:cs="Times New Roman"/>
          <w:sz w:val="28"/>
          <w:szCs w:val="28"/>
          <w:vertAlign w:val="subscript"/>
        </w:rPr>
        <w:t>1</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mắc song song?</w:t>
      </w:r>
    </w:p>
    <w:p w14:paraId="54114300" w14:textId="77777777" w:rsidR="00031C18" w:rsidRPr="00031C18" w:rsidRDefault="00031C18" w:rsidP="0028066A">
      <w:pPr>
        <w:spacing w:after="0" w:line="240" w:lineRule="auto"/>
        <w:ind w:left="-284" w:right="48"/>
        <w:jc w:val="both"/>
        <w:rPr>
          <w:rFonts w:eastAsia="Times New Roman"/>
          <w:noProof w:val="0"/>
          <w:lang w:val="en-GB" w:eastAsia="en-GB"/>
        </w:rPr>
      </w:pPr>
      <w:r w:rsidRPr="00031C18">
        <w:rPr>
          <w:b/>
          <w:bCs/>
        </w:rPr>
        <w:t>A.</w:t>
      </w:r>
      <w:r w:rsidRPr="00031C18">
        <w:rPr>
          <w:position w:val="-30"/>
        </w:rPr>
        <w:object w:dxaOrig="1380" w:dyaOrig="680" w14:anchorId="73D23447">
          <v:shape id="_x0000_i1364" type="#_x0000_t75" style="width:69pt;height:33.6pt" o:ole="">
            <v:imagedata r:id="rId11" o:title=""/>
          </v:shape>
          <o:OLEObject Type="Embed" ProgID="Equation.DSMT4" ShapeID="_x0000_i1364" DrawAspect="Content" ObjectID="_1763712014" r:id="rId12"/>
        </w:object>
      </w:r>
      <w:r w:rsidRPr="00031C18">
        <w:t xml:space="preserve"> </w:t>
      </w:r>
      <w:r w:rsidRPr="00031C18">
        <w:tab/>
        <w:t xml:space="preserve">      </w:t>
      </w:r>
      <w:r w:rsidRPr="00031C18">
        <w:rPr>
          <w:b/>
          <w:bCs/>
        </w:rPr>
        <w:t>B.</w:t>
      </w:r>
      <w:r w:rsidRPr="00031C18">
        <w:rPr>
          <w:position w:val="-30"/>
        </w:rPr>
        <w:object w:dxaOrig="1320" w:dyaOrig="680" w14:anchorId="622C7B41">
          <v:shape id="_x0000_i1365" type="#_x0000_t75" style="width:66pt;height:33.6pt" o:ole="">
            <v:imagedata r:id="rId13" o:title=""/>
          </v:shape>
          <o:OLEObject Type="Embed" ProgID="Equation.DSMT4" ShapeID="_x0000_i1365" DrawAspect="Content" ObjectID="_1763712015" r:id="rId14"/>
        </w:object>
      </w:r>
      <w:r w:rsidRPr="00031C18">
        <w:t xml:space="preserve">  </w:t>
      </w:r>
      <w:r w:rsidRPr="00031C18">
        <w:tab/>
      </w:r>
      <w:r w:rsidRPr="00031C18">
        <w:tab/>
      </w:r>
      <w:r w:rsidRPr="00031C18">
        <w:rPr>
          <w:b/>
          <w:bCs/>
        </w:rPr>
        <w:t>C.</w:t>
      </w:r>
      <w:r w:rsidRPr="00031C18">
        <w:rPr>
          <w:position w:val="-30"/>
        </w:rPr>
        <w:object w:dxaOrig="1320" w:dyaOrig="680" w14:anchorId="5F81695E">
          <v:shape id="_x0000_i1366" type="#_x0000_t75" style="width:66pt;height:33.6pt" o:ole="">
            <v:imagedata r:id="rId15" o:title=""/>
          </v:shape>
          <o:OLEObject Type="Embed" ProgID="Equation.DSMT4" ShapeID="_x0000_i1366" DrawAspect="Content" ObjectID="_1763712016" r:id="rId16"/>
        </w:object>
      </w:r>
      <w:r w:rsidRPr="00031C18">
        <w:t xml:space="preserve"> </w:t>
      </w:r>
      <w:r w:rsidRPr="00031C18">
        <w:tab/>
      </w:r>
      <w:r w:rsidRPr="00031C18">
        <w:rPr>
          <w:b/>
          <w:bCs/>
        </w:rPr>
        <w:t>D</w:t>
      </w:r>
      <w:r w:rsidRPr="00031C18">
        <w:t>.</w:t>
      </w:r>
      <w:r w:rsidRPr="00031C18">
        <w:rPr>
          <w:position w:val="-30"/>
        </w:rPr>
        <w:object w:dxaOrig="1320" w:dyaOrig="680" w14:anchorId="02B4258D">
          <v:shape id="_x0000_i1367" type="#_x0000_t75" style="width:66pt;height:33.6pt" o:ole="">
            <v:imagedata r:id="rId17" o:title=""/>
          </v:shape>
          <o:OLEObject Type="Embed" ProgID="Equation.DSMT4" ShapeID="_x0000_i1367" DrawAspect="Content" ObjectID="_1763712017" r:id="rId18"/>
        </w:object>
      </w:r>
      <w:r w:rsidRPr="00031C18">
        <w:t xml:space="preserve"> </w:t>
      </w:r>
    </w:p>
    <w:p w14:paraId="701BC144" w14:textId="77777777" w:rsidR="00031C18" w:rsidRPr="00031C18" w:rsidRDefault="00031C18" w:rsidP="0028066A">
      <w:pPr>
        <w:pStyle w:val="Question"/>
        <w:spacing w:after="0" w:line="240" w:lineRule="auto"/>
        <w:ind w:left="-284"/>
        <w:rPr>
          <w:rStyle w:val="blueColor"/>
          <w:rFonts w:cs="Times New Roman"/>
          <w:b/>
          <w:bCs/>
          <w:sz w:val="28"/>
          <w:szCs w:val="28"/>
        </w:rPr>
      </w:pPr>
    </w:p>
    <w:p w14:paraId="3A051B02" w14:textId="558F28C4"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2.</w:t>
      </w:r>
      <w:r w:rsidRPr="00031C18">
        <w:rPr>
          <w:rFonts w:cs="Times New Roman"/>
          <w:sz w:val="28"/>
          <w:szCs w:val="28"/>
        </w:rPr>
        <w:t> Cho 3 bóng đèn sợi đốt: Bóng Đ</w:t>
      </w:r>
      <w:r w:rsidRPr="00031C18">
        <w:rPr>
          <w:rFonts w:cs="Times New Roman"/>
          <w:sz w:val="28"/>
          <w:szCs w:val="28"/>
          <w:vertAlign w:val="subscript"/>
        </w:rPr>
        <w:t>1</w:t>
      </w:r>
      <w:r w:rsidRPr="00031C18">
        <w:rPr>
          <w:rFonts w:cs="Times New Roman"/>
          <w:sz w:val="28"/>
          <w:szCs w:val="28"/>
        </w:rPr>
        <w:t xml:space="preserve"> ghi: 6V- 6W, bóng Đ</w:t>
      </w:r>
      <w:r w:rsidRPr="00031C18">
        <w:rPr>
          <w:rFonts w:cs="Times New Roman"/>
          <w:sz w:val="28"/>
          <w:szCs w:val="28"/>
          <w:vertAlign w:val="subscript"/>
        </w:rPr>
        <w:t>2</w:t>
      </w:r>
      <w:r w:rsidRPr="00031C18">
        <w:rPr>
          <w:rFonts w:cs="Times New Roman"/>
          <w:sz w:val="28"/>
          <w:szCs w:val="28"/>
        </w:rPr>
        <w:t xml:space="preserve"> ghi: 12V- 9W, bóng Đ</w:t>
      </w:r>
      <w:r w:rsidRPr="00031C18">
        <w:rPr>
          <w:rFonts w:cs="Times New Roman"/>
          <w:sz w:val="28"/>
          <w:szCs w:val="28"/>
          <w:vertAlign w:val="subscript"/>
        </w:rPr>
        <w:t>3</w:t>
      </w:r>
      <w:r w:rsidRPr="00031C18">
        <w:rPr>
          <w:rFonts w:cs="Times New Roman"/>
          <w:sz w:val="28"/>
          <w:szCs w:val="28"/>
        </w:rPr>
        <w:t xml:space="preserve"> ghi: 6V- 3W. Khi các bóng đèn đều được sử dụng ở hiệu điện thế định mức thì độ sáng của các bóng đèn xếp theo thứ tự giảm dần là</w:t>
      </w:r>
    </w:p>
    <w:p w14:paraId="70E9EEF8"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3</w:t>
      </w:r>
    </w:p>
    <w:p w14:paraId="598198BA"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3.</w:t>
      </w:r>
      <w:r w:rsidRPr="00031C18">
        <w:rPr>
          <w:rFonts w:cs="Times New Roman"/>
          <w:sz w:val="28"/>
          <w:szCs w:val="28"/>
        </w:rPr>
        <w:t> Nói “dòng điện có mang năng lượng” vì dòng điện</w:t>
      </w:r>
    </w:p>
    <w:p w14:paraId="5BCD027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thể thực hiện công và cung cấp nhiệt lượng.</w:t>
      </w:r>
    </w:p>
    <w:p w14:paraId="62E57D5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hỉ có thể thực hiện công.</w:t>
      </w:r>
    </w:p>
    <w:p w14:paraId="1905EC6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ó thể thắp sáng bòng đèn.</w:t>
      </w:r>
    </w:p>
    <w:p w14:paraId="134A68E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hỉ cung cấp năng lượng.</w:t>
      </w:r>
    </w:p>
    <w:p w14:paraId="28A6748E"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4.</w:t>
      </w:r>
      <w:r w:rsidRPr="00031C18">
        <w:rPr>
          <w:rFonts w:cs="Times New Roman"/>
          <w:sz w:val="28"/>
          <w:szCs w:val="28"/>
        </w:rPr>
        <w:t xml:space="preserve"> Nam châm vĩnh cửu </w:t>
      </w:r>
      <w:r w:rsidRPr="00031C18">
        <w:rPr>
          <w:rFonts w:cs="Times New Roman"/>
          <w:i/>
          <w:iCs/>
          <w:sz w:val="28"/>
          <w:szCs w:val="28"/>
          <w:u w:val="single"/>
        </w:rPr>
        <w:t>không thể</w:t>
      </w:r>
      <w:r w:rsidRPr="00031C18">
        <w:rPr>
          <w:rFonts w:cs="Times New Roman"/>
          <w:sz w:val="28"/>
          <w:szCs w:val="28"/>
        </w:rPr>
        <w:t xml:space="preserve"> hút được vật nào sau đây?</w:t>
      </w:r>
    </w:p>
    <w:p w14:paraId="14D225E2"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ếc đinh bằng sắt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ếc thìa bằng nhôm</w:t>
      </w:r>
    </w:p>
    <w:p w14:paraId="5D040EB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ếc kéo bằng thép.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ếc chìa khoá mạ niken</w:t>
      </w:r>
    </w:p>
    <w:p w14:paraId="7FB5647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5.</w:t>
      </w:r>
      <w:r w:rsidRPr="00031C18">
        <w:rPr>
          <w:rFonts w:cs="Times New Roman"/>
          <w:sz w:val="28"/>
          <w:szCs w:val="28"/>
        </w:rPr>
        <w:t> Bốn dây dẫn bằng đồng có cùng chiều dài. Dây 1 có tiết diện 2S, dây 2 có tiết diện 3S, dây 3 có tiết diện 4S, dây 4 có tiết diện 5S. Hỏi dây nào có điện trở lớn nhất?</w:t>
      </w:r>
    </w:p>
    <w:p w14:paraId="6CDCD95D"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Dây 3.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Dây 1.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Dây 4.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ây 2.</w:t>
      </w:r>
    </w:p>
    <w:p w14:paraId="6F8BA96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6.</w:t>
      </w:r>
      <w:r w:rsidRPr="00031C18">
        <w:rPr>
          <w:rFonts w:cs="Times New Roman"/>
          <w:sz w:val="28"/>
          <w:szCs w:val="28"/>
        </w:rPr>
        <w:t> Khi đặt vào hai đầu dây dẫn một hiệu điện thế 24V thì cường độ dòng điện chạy qua nó là 1A. Nếu hiệu điện thế đặt vào điện trở đó là 36V thì cường độ dòng điện chạy trong dây dẫn đó là bao nhiêu?</w:t>
      </w:r>
    </w:p>
    <w:p w14:paraId="5BEF1F3F"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2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1,5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1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2,5A</w:t>
      </w:r>
    </w:p>
    <w:p w14:paraId="7F8EA8B2"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7.</w:t>
      </w:r>
      <w:r w:rsidRPr="00031C18">
        <w:rPr>
          <w:rFonts w:cs="Times New Roman"/>
          <w:sz w:val="28"/>
          <w:szCs w:val="28"/>
        </w:rPr>
        <w:t> Nguyên tắc hoạt động của biến trở con chạy là dựa vào mối quan hệ giữa điện trở với</w:t>
      </w:r>
    </w:p>
    <w:p w14:paraId="1EEABBB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ều dài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nhiệt độ của dây dẫn</w:t>
      </w:r>
    </w:p>
    <w:p w14:paraId="2E2F0EB4"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ất làm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tiết diện dây dẫn</w:t>
      </w:r>
    </w:p>
    <w:p w14:paraId="5E53D8F8"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8.</w:t>
      </w:r>
      <w:r w:rsidRPr="00031C18">
        <w:rPr>
          <w:rFonts w:cs="Times New Roman"/>
          <w:sz w:val="28"/>
          <w:szCs w:val="28"/>
        </w:rPr>
        <w:t> Trên thanh nam châm, chỗ nào hút sắt mạnh nhất?</w:t>
      </w:r>
    </w:p>
    <w:p w14:paraId="51B78A2B"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ừ cực Na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Phần giữa của thanh.</w:t>
      </w:r>
    </w:p>
    <w:p w14:paraId="093C78EE"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Từ cực Bắ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ả hai từ cực.</w:t>
      </w:r>
    </w:p>
    <w:p w14:paraId="582A8292" w14:textId="6D98AECB" w:rsidR="00023399" w:rsidRPr="00031C18" w:rsidRDefault="00023399" w:rsidP="0028066A">
      <w:pPr>
        <w:pStyle w:val="NormalWeb"/>
        <w:spacing w:before="0" w:beforeAutospacing="0" w:after="0" w:afterAutospacing="0"/>
        <w:ind w:left="-284" w:right="48"/>
        <w:jc w:val="both"/>
        <w:rPr>
          <w:sz w:val="28"/>
          <w:szCs w:val="28"/>
        </w:rPr>
      </w:pPr>
      <w:r w:rsidRPr="00031C18">
        <w:rPr>
          <w:sz w:val="28"/>
          <w:szCs w:val="28"/>
        </w:rPr>
        <w:t>II. TỰ LUẬN: (3 điểm)</w:t>
      </w:r>
    </w:p>
    <w:p w14:paraId="71E00031" w14:textId="4E4058E0" w:rsidR="00023399" w:rsidRPr="00031C18" w:rsidRDefault="00023399" w:rsidP="0028066A">
      <w:pPr>
        <w:spacing w:after="0" w:line="240" w:lineRule="auto"/>
        <w:ind w:left="-284"/>
        <w:jc w:val="both"/>
        <w:rPr>
          <w:lang w:val="pt-BR"/>
        </w:rPr>
      </w:pPr>
      <w:r w:rsidRPr="00031C18">
        <w:rPr>
          <w:b/>
          <w:bCs/>
          <w:lang w:val="es-ES_tradnl"/>
        </w:rPr>
        <w:t xml:space="preserve">Câu </w:t>
      </w:r>
      <w:r w:rsidR="004A417B" w:rsidRPr="00031C18">
        <w:rPr>
          <w:b/>
          <w:bCs/>
          <w:lang w:val="es-ES_tradnl"/>
        </w:rPr>
        <w:t>29</w:t>
      </w:r>
      <w:r w:rsidRPr="00031C18">
        <w:rPr>
          <w:b/>
          <w:bCs/>
          <w:lang w:val="es-ES_tradnl"/>
        </w:rPr>
        <w:t>:</w:t>
      </w:r>
      <w:r w:rsidRPr="00031C18">
        <w:rPr>
          <w:b/>
          <w:lang w:val="es-ES_tradnl"/>
        </w:rPr>
        <w:t xml:space="preserve"> </w:t>
      </w:r>
      <w:r w:rsidRPr="00031C18">
        <w:rPr>
          <w:b/>
          <w:i/>
          <w:iCs/>
          <w:lang w:val="es-ES_tradnl"/>
        </w:rPr>
        <w:t>(2 điểm)</w:t>
      </w:r>
      <w:r w:rsidRPr="00031C18">
        <w:rPr>
          <w:lang w:val="es-ES_tradnl"/>
        </w:rPr>
        <w:t xml:space="preserve"> </w:t>
      </w:r>
      <w:r w:rsidRPr="00031C18">
        <w:rPr>
          <w:rFonts w:eastAsia="Times New Roman"/>
          <w:noProof w:val="0"/>
          <w:lang w:val="en-GB" w:eastAsia="en-GB"/>
        </w:rPr>
        <w:t>Một ấm điện khi hoạt động bình thường</w:t>
      </w:r>
      <w:r w:rsidR="008F6C07" w:rsidRPr="00031C18">
        <w:rPr>
          <w:rFonts w:eastAsia="Times New Roman"/>
          <w:noProof w:val="0"/>
          <w:lang w:val="en-GB" w:eastAsia="en-GB"/>
        </w:rPr>
        <w:t xml:space="preserve"> với hiệu điện thế 220V và</w:t>
      </w:r>
      <w:r w:rsidRPr="00031C18">
        <w:rPr>
          <w:rFonts w:eastAsia="Times New Roman"/>
          <w:noProof w:val="0"/>
          <w:lang w:val="en-GB" w:eastAsia="en-GB"/>
        </w:rPr>
        <w:t xml:space="preserve"> có điện trở R = </w:t>
      </w:r>
      <w:r w:rsidR="005C3251" w:rsidRPr="00031C18">
        <w:rPr>
          <w:rFonts w:eastAsia="Times New Roman"/>
          <w:noProof w:val="0"/>
          <w:lang w:val="en-GB" w:eastAsia="en-GB"/>
        </w:rPr>
        <w:t>8</w:t>
      </w:r>
      <w:r w:rsidRPr="00031C18">
        <w:rPr>
          <w:rFonts w:eastAsia="Times New Roman"/>
          <w:noProof w:val="0"/>
          <w:lang w:val="en-GB" w:eastAsia="en-GB"/>
        </w:rPr>
        <w:t xml:space="preserve">0 Ω </w:t>
      </w:r>
    </w:p>
    <w:p w14:paraId="397439E2" w14:textId="6A8FA8ED" w:rsidR="00023399" w:rsidRPr="00031C18" w:rsidRDefault="00023399"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a) Tính công suất của bếp và nhiệt lượng mà bếp tỏa ra trong </w:t>
      </w:r>
      <w:r w:rsidR="00783968" w:rsidRPr="00031C18">
        <w:rPr>
          <w:rFonts w:eastAsia="Times New Roman"/>
          <w:noProof w:val="0"/>
          <w:lang w:val="en-GB" w:eastAsia="en-GB"/>
        </w:rPr>
        <w:t>hai</w:t>
      </w:r>
      <w:r w:rsidRPr="00031C18">
        <w:rPr>
          <w:rFonts w:eastAsia="Times New Roman"/>
          <w:noProof w:val="0"/>
          <w:lang w:val="en-GB" w:eastAsia="en-GB"/>
        </w:rPr>
        <w:t xml:space="preserve"> phút.</w:t>
      </w:r>
    </w:p>
    <w:p w14:paraId="3ADD641A" w14:textId="38C668D6" w:rsidR="00023399" w:rsidRPr="00031C18" w:rsidRDefault="00023399"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b) Dùng bếp để đun sôi </w:t>
      </w:r>
      <w:r w:rsidR="005C3251" w:rsidRPr="00031C18">
        <w:rPr>
          <w:rFonts w:eastAsia="Times New Roman"/>
          <w:noProof w:val="0"/>
          <w:lang w:val="en-GB" w:eastAsia="en-GB"/>
        </w:rPr>
        <w:t>2</w:t>
      </w:r>
      <w:r w:rsidRPr="00031C18">
        <w:rPr>
          <w:rFonts w:eastAsia="Times New Roman"/>
          <w:noProof w:val="0"/>
          <w:lang w:val="en-GB" w:eastAsia="en-GB"/>
        </w:rPr>
        <w:t xml:space="preserve"> lít nước ở nhiệt độ ban đầu là </w:t>
      </w:r>
      <w:r w:rsidR="005C3251" w:rsidRPr="00031C18">
        <w:rPr>
          <w:rFonts w:eastAsia="Times New Roman"/>
          <w:noProof w:val="0"/>
          <w:lang w:val="en-GB" w:eastAsia="en-GB"/>
        </w:rPr>
        <w:t>3</w:t>
      </w:r>
      <w:r w:rsidRPr="00031C18">
        <w:rPr>
          <w:rFonts w:eastAsia="Times New Roman"/>
          <w:noProof w:val="0"/>
          <w:lang w:val="en-GB" w:eastAsia="en-GB"/>
        </w:rPr>
        <w:t>5</w:t>
      </w:r>
      <w:r w:rsidRPr="00031C18">
        <w:rPr>
          <w:rFonts w:eastAsia="Times New Roman"/>
          <w:noProof w:val="0"/>
          <w:vertAlign w:val="superscript"/>
          <w:lang w:val="en-GB" w:eastAsia="en-GB"/>
        </w:rPr>
        <w:t>o</w:t>
      </w:r>
      <w:r w:rsidRPr="00031C18">
        <w:rPr>
          <w:rFonts w:eastAsia="Times New Roman"/>
          <w:noProof w:val="0"/>
          <w:lang w:val="en-GB" w:eastAsia="en-GB"/>
        </w:rPr>
        <w:t>C thì thời gian đun nước là 20 phút. Tính hiệu suất của ấm.</w:t>
      </w:r>
      <w:r w:rsidR="00646B8B" w:rsidRPr="00031C18">
        <w:rPr>
          <w:rFonts w:eastAsia="Times New Roman"/>
          <w:noProof w:val="0"/>
          <w:lang w:val="en-GB" w:eastAsia="en-GB"/>
        </w:rPr>
        <w:t xml:space="preserve"> </w:t>
      </w:r>
      <w:r w:rsidR="00191609" w:rsidRPr="00031C18">
        <w:rPr>
          <w:rFonts w:eastAsia="Times New Roman"/>
          <w:noProof w:val="0"/>
          <w:lang w:val="en-GB" w:eastAsia="en-GB"/>
        </w:rPr>
        <w:t>C</w:t>
      </w:r>
      <w:r w:rsidR="00646B8B" w:rsidRPr="00031C18">
        <w:t>ho nhiệt dung riêng của nước là 4200J/kg.K</w:t>
      </w:r>
    </w:p>
    <w:p w14:paraId="5A55FA7B" w14:textId="3C06C821" w:rsidR="00023399" w:rsidRPr="00031C18" w:rsidRDefault="00023399" w:rsidP="0028066A">
      <w:pPr>
        <w:spacing w:after="0" w:line="240" w:lineRule="auto"/>
        <w:ind w:left="-284"/>
      </w:pP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0B1BD1" w:rsidRPr="00031C18" w14:paraId="2E89F987" w14:textId="77777777" w:rsidTr="0028066A">
        <w:tc>
          <w:tcPr>
            <w:tcW w:w="5069" w:type="dxa"/>
          </w:tcPr>
          <w:p w14:paraId="0D99563B" w14:textId="139E30CA" w:rsidR="000B1BD1" w:rsidRPr="00031C18" w:rsidRDefault="000B1BD1" w:rsidP="0028066A">
            <w:r w:rsidRPr="00031C18">
              <w:rPr>
                <w:b/>
                <w:bCs/>
              </w:rPr>
              <w:t xml:space="preserve">Câu </w:t>
            </w:r>
            <w:r w:rsidR="004A417B" w:rsidRPr="00031C18">
              <w:rPr>
                <w:b/>
                <w:bCs/>
              </w:rPr>
              <w:t>30</w:t>
            </w:r>
            <w:r w:rsidRPr="00031C18">
              <w:rPr>
                <w:b/>
                <w:bCs/>
              </w:rPr>
              <w:t>:</w:t>
            </w:r>
            <w:r w:rsidRPr="00031C18">
              <w:rPr>
                <w:b/>
              </w:rPr>
              <w:t xml:space="preserve"> </w:t>
            </w:r>
            <w:r w:rsidRPr="00031C18">
              <w:rPr>
                <w:b/>
                <w:i/>
                <w:iCs/>
              </w:rPr>
              <w:t>(0,5 điểm)</w:t>
            </w:r>
            <w:r w:rsidRPr="00031C18">
              <w:t xml:space="preserve"> </w:t>
            </w:r>
            <w:r w:rsidR="003D16DB" w:rsidRPr="00031C18">
              <w:rPr>
                <w:bCs/>
                <w:lang w:val="vi-VN"/>
              </w:rPr>
              <w:t xml:space="preserve">Một ống dây dẫn được đặt sao cho trục chính của nó nằm dọc theo thanh nam châm như hình </w:t>
            </w:r>
            <w:r w:rsidR="003D16DB" w:rsidRPr="00031C18">
              <w:rPr>
                <w:bCs/>
              </w:rPr>
              <w:t>1</w:t>
            </w:r>
            <w:r w:rsidR="003D16DB" w:rsidRPr="00031C18">
              <w:rPr>
                <w:bCs/>
                <w:lang w:val="vi-VN"/>
              </w:rPr>
              <w:t xml:space="preserve">. Khi đóng công tắc K, thanh nam châm bị hút về phía cuộn dây. </w:t>
            </w:r>
            <w:r w:rsidR="003D16DB" w:rsidRPr="00031C18">
              <w:rPr>
                <w:bCs/>
              </w:rPr>
              <w:t>Đầu B của nam châm là cực gì?</w:t>
            </w:r>
            <w:r w:rsidR="003D16DB" w:rsidRPr="00031C18">
              <w:t xml:space="preserve"> </w:t>
            </w:r>
            <w:r w:rsidRPr="00031C18">
              <w:t xml:space="preserve"> </w:t>
            </w:r>
            <w:r w:rsidR="00192916" w:rsidRPr="00031C18">
              <w:t>(HS nêu rõ các bước làm và vẽ lên hình)</w:t>
            </w:r>
          </w:p>
        </w:tc>
        <w:tc>
          <w:tcPr>
            <w:tcW w:w="5070" w:type="dxa"/>
          </w:tcPr>
          <w:p w14:paraId="739026D0" w14:textId="77777777" w:rsidR="000B1BD1" w:rsidRPr="00031C18" w:rsidRDefault="000B1BD1" w:rsidP="0028066A">
            <w:pPr>
              <w:ind w:left="207"/>
            </w:pPr>
            <w:r w:rsidRPr="00031C18">
              <w:drawing>
                <wp:inline distT="0" distB="0" distL="0" distR="0" wp14:anchorId="0B0FCEE7" wp14:editId="15F2B535">
                  <wp:extent cx="2352040" cy="1391285"/>
                  <wp:effectExtent l="0" t="0" r="0" b="0"/>
                  <wp:docPr id="2" name="Picture 2" descr="https://cdn.vungoi.vn/vungoi/1531130405592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https://cdn.vungoi.vn/vungoi/1531130405592_2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352040" cy="1391285"/>
                          </a:xfrm>
                          <a:prstGeom prst="rect">
                            <a:avLst/>
                          </a:prstGeom>
                          <a:noFill/>
                          <a:ln>
                            <a:noFill/>
                          </a:ln>
                        </pic:spPr>
                      </pic:pic>
                    </a:graphicData>
                  </a:graphic>
                </wp:inline>
              </w:drawing>
            </w:r>
          </w:p>
          <w:p w14:paraId="4E8DBC9F" w14:textId="7C2E017B" w:rsidR="000B1BD1" w:rsidRPr="00031C18" w:rsidRDefault="000B1BD1" w:rsidP="0028066A">
            <w:pPr>
              <w:ind w:left="-284"/>
              <w:jc w:val="center"/>
            </w:pPr>
            <w:r w:rsidRPr="00031C18">
              <w:rPr>
                <w:i/>
                <w:iCs/>
              </w:rPr>
              <w:t>Hình 1</w:t>
            </w:r>
          </w:p>
        </w:tc>
      </w:tr>
    </w:tbl>
    <w:p w14:paraId="0B12AC62" w14:textId="3CA2B879" w:rsidR="00023399" w:rsidRPr="00031C18" w:rsidRDefault="00023399" w:rsidP="0028066A">
      <w:pPr>
        <w:spacing w:after="0" w:line="240" w:lineRule="auto"/>
        <w:ind w:left="-284"/>
      </w:pPr>
      <w:r w:rsidRPr="00031C18">
        <w:rPr>
          <w:b/>
          <w:bCs/>
        </w:rPr>
        <w:lastRenderedPageBreak/>
        <w:t xml:space="preserve">Câu </w:t>
      </w:r>
      <w:r w:rsidR="004A417B" w:rsidRPr="00031C18">
        <w:rPr>
          <w:b/>
          <w:bCs/>
        </w:rPr>
        <w:t>31</w:t>
      </w:r>
      <w:r w:rsidRPr="00031C18">
        <w:rPr>
          <w:b/>
          <w:bCs/>
        </w:rPr>
        <w:t>:</w:t>
      </w:r>
      <w:r w:rsidRPr="00031C18">
        <w:rPr>
          <w:b/>
        </w:rPr>
        <w:t xml:space="preserve"> </w:t>
      </w:r>
      <w:r w:rsidRPr="00031C18">
        <w:rPr>
          <w:b/>
          <w:i/>
          <w:iCs/>
        </w:rPr>
        <w:t>(0,5điểm)</w:t>
      </w:r>
      <w:r w:rsidRPr="00031C18">
        <w:t xml:space="preserve"> Cho </w:t>
      </w:r>
      <w:r w:rsidRPr="00031C18">
        <w:rPr>
          <w:rFonts w:eastAsia=".VnTime"/>
          <w:lang w:val="vi-VN"/>
        </w:rPr>
        <w:t>đoạn dây dẫn thẳng</w:t>
      </w:r>
      <w:r w:rsidRPr="00031C18">
        <w:rPr>
          <w:rFonts w:eastAsia=".VnTime"/>
        </w:rPr>
        <w:t xml:space="preserve"> </w:t>
      </w:r>
      <w:r w:rsidRPr="00031C18">
        <w:rPr>
          <w:rFonts w:eastAsia=".VnTime"/>
          <w:lang w:val="vi-VN"/>
        </w:rPr>
        <w:t>có dòng điện chạy qua được đặt trong từ trường</w:t>
      </w:r>
      <w:r w:rsidRPr="00031C18">
        <w:rPr>
          <w:rFonts w:eastAsia=".VnTime"/>
          <w:lang w:val="en-GB"/>
        </w:rPr>
        <w:t xml:space="preserve"> </w:t>
      </w:r>
      <w:r w:rsidRPr="00031C18">
        <w:rPr>
          <w:rFonts w:eastAsia=".VnTime"/>
        </w:rPr>
        <w:t>(hình 2).</w:t>
      </w:r>
      <w:r w:rsidRPr="00031C18">
        <w:t xml:space="preserve"> </w:t>
      </w:r>
      <w:r w:rsidRPr="00031C18">
        <w:rPr>
          <w:rFonts w:eastAsia=".VnTime"/>
          <w:lang w:val="vi-VN"/>
        </w:rPr>
        <w:t xml:space="preserve">Hãy biểu diễn </w:t>
      </w:r>
      <w:r w:rsidRPr="00031C18">
        <w:rPr>
          <w:rFonts w:eastAsia=".VnTime"/>
        </w:rPr>
        <w:t xml:space="preserve">và nêu rõ phương, chiều của </w:t>
      </w:r>
      <w:r w:rsidRPr="00031C18">
        <w:rPr>
          <w:rFonts w:eastAsia=".VnTime"/>
          <w:lang w:val="vi-VN"/>
        </w:rPr>
        <w:t>lực điện từ tác dụng lên</w:t>
      </w:r>
      <w:r w:rsidRPr="00031C18">
        <w:rPr>
          <w:rFonts w:eastAsia=".VnTime"/>
        </w:rPr>
        <w:t xml:space="preserve"> đoạn dây dẫn </w:t>
      </w:r>
    </w:p>
    <w:p w14:paraId="666BF0E9" w14:textId="06D070D6" w:rsidR="00023399" w:rsidRPr="00031C18" w:rsidRDefault="00023399" w:rsidP="0028066A">
      <w:pPr>
        <w:spacing w:after="0" w:line="240" w:lineRule="auto"/>
        <w:ind w:left="-284"/>
      </w:pPr>
      <w:r w:rsidRPr="00031C18">
        <mc:AlternateContent>
          <mc:Choice Requires="wpg">
            <w:drawing>
              <wp:anchor distT="0" distB="0" distL="114300" distR="114300" simplePos="0" relativeHeight="251624448" behindDoc="0" locked="0" layoutInCell="1" allowOverlap="1" wp14:anchorId="3A15C077" wp14:editId="1B1E5D44">
                <wp:simplePos x="0" y="0"/>
                <wp:positionH relativeFrom="column">
                  <wp:posOffset>2219960</wp:posOffset>
                </wp:positionH>
                <wp:positionV relativeFrom="paragraph">
                  <wp:posOffset>106045</wp:posOffset>
                </wp:positionV>
                <wp:extent cx="915670" cy="887730"/>
                <wp:effectExtent l="10160" t="7620" r="7620" b="9525"/>
                <wp:wrapNone/>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670" cy="887730"/>
                          <a:chOff x="7408" y="14301"/>
                          <a:chExt cx="1442" cy="1398"/>
                        </a:xfrm>
                      </wpg:grpSpPr>
                      <wps:wsp>
                        <wps:cNvPr id="29" name="Rectangle 8"/>
                        <wps:cNvSpPr>
                          <a:spLocks noChangeArrowheads="1"/>
                        </wps:cNvSpPr>
                        <wps:spPr bwMode="auto">
                          <a:xfrm>
                            <a:off x="7408" y="14301"/>
                            <a:ext cx="1442" cy="365"/>
                          </a:xfrm>
                          <a:prstGeom prst="rect">
                            <a:avLst/>
                          </a:prstGeom>
                          <a:solidFill>
                            <a:srgbClr val="DDD8C2"/>
                          </a:solidFill>
                          <a:ln w="9525">
                            <a:solidFill>
                              <a:srgbClr val="000000"/>
                            </a:solidFill>
                            <a:miter lim="800000"/>
                            <a:headEnd/>
                            <a:tailEnd/>
                          </a:ln>
                        </wps:spPr>
                        <wps:txbx>
                          <w:txbxContent>
                            <w:p w14:paraId="32554806" w14:textId="64FE6877" w:rsidR="001B4DB5" w:rsidRPr="007C5D3F" w:rsidRDefault="001B4DB5" w:rsidP="00023399">
                              <w:pPr>
                                <w:jc w:val="center"/>
                                <w:rPr>
                                  <w:b/>
                                  <w:sz w:val="22"/>
                                </w:rPr>
                              </w:pPr>
                              <w:r>
                                <w:rPr>
                                  <w:sz w:val="22"/>
                                </w:rPr>
                                <w:t>N</w:t>
                              </w:r>
                            </w:p>
                          </w:txbxContent>
                        </wps:txbx>
                        <wps:bodyPr rot="0" vert="horz" wrap="square" lIns="91440" tIns="45720" rIns="91440" bIns="45720" anchor="t" anchorCtr="0" upright="1">
                          <a:noAutofit/>
                        </wps:bodyPr>
                      </wps:wsp>
                      <wps:wsp>
                        <wps:cNvPr id="30" name="Rectangle 9"/>
                        <wps:cNvSpPr>
                          <a:spLocks noChangeArrowheads="1"/>
                        </wps:cNvSpPr>
                        <wps:spPr bwMode="auto">
                          <a:xfrm>
                            <a:off x="7408" y="15316"/>
                            <a:ext cx="1442" cy="383"/>
                          </a:xfrm>
                          <a:prstGeom prst="rect">
                            <a:avLst/>
                          </a:prstGeom>
                          <a:solidFill>
                            <a:srgbClr val="272727"/>
                          </a:solidFill>
                          <a:ln w="9525">
                            <a:solidFill>
                              <a:srgbClr val="000000"/>
                            </a:solidFill>
                            <a:miter lim="800000"/>
                            <a:headEnd/>
                            <a:tailEnd/>
                          </a:ln>
                        </wps:spPr>
                        <wps:txbx>
                          <w:txbxContent>
                            <w:p w14:paraId="2A68137C" w14:textId="3C2C42E4" w:rsidR="001B4DB5" w:rsidRPr="00E64C0D" w:rsidRDefault="001B4DB5" w:rsidP="00023399">
                              <w:pPr>
                                <w:jc w:val="center"/>
                                <w:rPr>
                                  <w:b/>
                                </w:rPr>
                              </w:pPr>
                              <w:r>
                                <w:t>S</w:t>
                              </w:r>
                            </w:p>
                          </w:txbxContent>
                        </wps:txbx>
                        <wps:bodyPr rot="0" vert="horz" wrap="square" lIns="91440" tIns="45720" rIns="91440" bIns="45720" anchor="t" anchorCtr="0" upright="1">
                          <a:noAutofit/>
                        </wps:bodyPr>
                      </wps:wsp>
                      <wps:wsp>
                        <wps:cNvPr id="31" name="Oval 10"/>
                        <wps:cNvSpPr>
                          <a:spLocks noChangeArrowheads="1"/>
                        </wps:cNvSpPr>
                        <wps:spPr bwMode="auto">
                          <a:xfrm>
                            <a:off x="7978" y="14797"/>
                            <a:ext cx="330" cy="327"/>
                          </a:xfrm>
                          <a:prstGeom prst="ellipse">
                            <a:avLst/>
                          </a:prstGeom>
                          <a:solidFill>
                            <a:srgbClr val="FFFFFF"/>
                          </a:solidFill>
                          <a:ln w="9525">
                            <a:solidFill>
                              <a:srgbClr val="000000"/>
                            </a:solidFill>
                            <a:round/>
                            <a:headEnd/>
                            <a:tailEnd/>
                          </a:ln>
                        </wps:spPr>
                        <wps:txbx>
                          <w:txbxContent>
                            <w:p w14:paraId="6C41B2F0" w14:textId="77777777" w:rsidR="001B4DB5" w:rsidRDefault="001B4DB5" w:rsidP="00023399"/>
                          </w:txbxContent>
                        </wps:txbx>
                        <wps:bodyPr rot="0" vert="horz" wrap="square" lIns="91440" tIns="45720" rIns="91440" bIns="45720" anchor="t" anchorCtr="0" upright="1">
                          <a:noAutofit/>
                        </wps:bodyPr>
                      </wps:wsp>
                      <wps:wsp>
                        <wps:cNvPr id="32" name="Oval 11"/>
                        <wps:cNvSpPr>
                          <a:spLocks noChangeArrowheads="1"/>
                        </wps:cNvSpPr>
                        <wps:spPr bwMode="auto">
                          <a:xfrm>
                            <a:off x="7872" y="14579"/>
                            <a:ext cx="494" cy="65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F0CC563" w14:textId="77777777" w:rsidR="001B4DB5" w:rsidRPr="007C5D3F" w:rsidRDefault="001B4DB5" w:rsidP="00023399">
                              <w:pPr>
                                <w:jc w:val="center"/>
                                <w:rPr>
                                  <w:sz w:val="38"/>
                                </w:rPr>
                              </w:pPr>
                              <w:r w:rsidRPr="007C5D3F">
                                <w:rPr>
                                  <w:sz w:val="38"/>
                                </w:rPr>
                                <w:t>+</w:t>
                              </w:r>
                            </w:p>
                          </w:txbxContent>
                        </wps:txbx>
                        <wps:bodyPr rot="0" vert="horz" wrap="square" lIns="91440" tIns="45720" rIns="91440" bIns="45720" anchor="t" anchorCtr="0" upright="1">
                          <a:noAutofit/>
                        </wps:bodyPr>
                      </wps:wsp>
                      <wps:wsp>
                        <wps:cNvPr id="33" name="Oval 12"/>
                        <wps:cNvSpPr>
                          <a:spLocks noChangeArrowheads="1"/>
                        </wps:cNvSpPr>
                        <wps:spPr bwMode="auto">
                          <a:xfrm>
                            <a:off x="7632" y="14720"/>
                            <a:ext cx="494" cy="65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78B55E" w14:textId="77777777" w:rsidR="001B4DB5" w:rsidRPr="007C5D3F" w:rsidRDefault="001B4DB5" w:rsidP="00023399">
                              <w:r w:rsidRPr="007C5D3F">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15C077" id="Group 28" o:spid="_x0000_s1026" style="position:absolute;left:0;text-align:left;margin-left:174.8pt;margin-top:8.35pt;width:72.1pt;height:69.9pt;z-index:251624448" coordorigin="7408,14301" coordsize="1442,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">
                <v:rect id="Rectangle 8" o:spid="_x0000_s1027" style="position:absolute;left:7408;top:14301;width:1442;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" fillcolor="#ddd8c2">
                  <v:textbox>
                    <w:txbxContent>
                      <w:p w14:paraId="32554806" w14:textId="64FE6877" w:rsidR="001B4DB5" w:rsidRPr="007C5D3F" w:rsidRDefault="001B4DB5" w:rsidP="00023399">
                        <w:pPr>
                          <w:jc w:val="center"/>
                          <w:rPr>
                            <w:b/>
                            <w:sz w:val="22"/>
                          </w:rPr>
                        </w:pPr>
                        <w:r>
                          <w:rPr>
                            <w:sz w:val="22"/>
                          </w:rPr>
                          <w:t>N</w:t>
                        </w:r>
                      </w:p>
                    </w:txbxContent>
                  </v:textbox>
                </v:rect>
                <v:rect id="Rectangle 9" o:spid="_x0000_s1028" style="position:absolute;left:7408;top:15316;width:1442;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" fillcolor="#272727">
                  <v:textbox>
                    <w:txbxContent>
                      <w:p w14:paraId="2A68137C" w14:textId="3C2C42E4" w:rsidR="001B4DB5" w:rsidRPr="00E64C0D" w:rsidRDefault="001B4DB5" w:rsidP="00023399">
                        <w:pPr>
                          <w:jc w:val="center"/>
                          <w:rPr>
                            <w:b/>
                          </w:rPr>
                        </w:pPr>
                        <w:r>
                          <w:t>S</w:t>
                        </w:r>
                      </w:p>
                    </w:txbxContent>
                  </v:textbox>
                </v:rect>
                <v:oval id="Oval 10" o:spid="_x0000_s1029" style="position:absolute;left:7978;top:14797;width:330;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textbox>
                    <w:txbxContent>
                      <w:p w14:paraId="6C41B2F0" w14:textId="77777777" w:rsidR="001B4DB5" w:rsidRDefault="001B4DB5" w:rsidP="00023399"/>
                    </w:txbxContent>
                  </v:textbox>
                </v:oval>
                <v:oval id="Oval 11" o:spid="_x0000_s1030" style="position:absolute;left:7872;top:14579;width:494;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" filled="f" stroked="f">
                  <v:textbox>
                    <w:txbxContent>
                      <w:p w14:paraId="0F0CC563" w14:textId="77777777" w:rsidR="001B4DB5" w:rsidRPr="007C5D3F" w:rsidRDefault="001B4DB5" w:rsidP="00023399">
                        <w:pPr>
                          <w:jc w:val="center"/>
                          <w:rPr>
                            <w:sz w:val="38"/>
                          </w:rPr>
                        </w:pPr>
                        <w:r w:rsidRPr="007C5D3F">
                          <w:rPr>
                            <w:sz w:val="38"/>
                          </w:rPr>
                          <w:t>+</w:t>
                        </w:r>
                      </w:p>
                    </w:txbxContent>
                  </v:textbox>
                </v:oval>
                <v:oval id="Oval 12" o:spid="_x0000_s1031" style="position:absolute;left:7632;top:14720;width:494;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" filled="f" stroked="f">
                  <v:textbox>
                    <w:txbxContent>
                      <w:p w14:paraId="4678B55E" w14:textId="77777777" w:rsidR="001B4DB5" w:rsidRPr="007C5D3F" w:rsidRDefault="001B4DB5" w:rsidP="00023399">
                        <w:r w:rsidRPr="007C5D3F">
                          <w:t>I</w:t>
                        </w:r>
                      </w:p>
                    </w:txbxContent>
                  </v:textbox>
                </v:oval>
              </v:group>
            </w:pict>
          </mc:Fallback>
        </mc:AlternateContent>
      </w:r>
    </w:p>
    <w:p w14:paraId="5605F528" w14:textId="77777777" w:rsidR="00023399" w:rsidRPr="00031C18" w:rsidRDefault="00023399" w:rsidP="0028066A">
      <w:pPr>
        <w:shd w:val="clear" w:color="auto" w:fill="FFFFFF"/>
        <w:spacing w:after="0" w:line="240" w:lineRule="auto"/>
        <w:ind w:left="-284"/>
      </w:pPr>
      <w:r w:rsidRPr="00031C18">
        <w:t xml:space="preserve">                                                                        </w:t>
      </w:r>
    </w:p>
    <w:p w14:paraId="3D9AE98E" w14:textId="77777777" w:rsidR="00023399" w:rsidRPr="00031C18" w:rsidRDefault="00023399" w:rsidP="0028066A">
      <w:pPr>
        <w:shd w:val="clear" w:color="auto" w:fill="FFFFFF"/>
        <w:spacing w:after="0" w:line="240" w:lineRule="auto"/>
        <w:ind w:left="-284"/>
      </w:pPr>
    </w:p>
    <w:p w14:paraId="7AFEC73F" w14:textId="77777777" w:rsidR="00023399" w:rsidRPr="00031C18" w:rsidRDefault="00023399" w:rsidP="0028066A">
      <w:pPr>
        <w:shd w:val="clear" w:color="auto" w:fill="FFFFFF"/>
        <w:spacing w:after="0" w:line="240" w:lineRule="auto"/>
        <w:ind w:left="-284"/>
        <w:rPr>
          <w:rFonts w:eastAsia=".VnTime"/>
          <w:i/>
          <w:iCs/>
        </w:rPr>
      </w:pPr>
      <w:r w:rsidRPr="00031C18">
        <w:t xml:space="preserve">                                                                                 </w:t>
      </w:r>
      <w:r w:rsidRPr="00031C18">
        <w:rPr>
          <w:i/>
          <w:iCs/>
        </w:rPr>
        <w:t xml:space="preserve">Hình 2    </w:t>
      </w:r>
    </w:p>
    <w:p w14:paraId="1B2EB3D9" w14:textId="77777777" w:rsidR="00023399" w:rsidRPr="00031C18" w:rsidRDefault="00023399" w:rsidP="0028066A">
      <w:pPr>
        <w:tabs>
          <w:tab w:val="left" w:pos="3504"/>
        </w:tabs>
        <w:spacing w:after="0" w:line="240" w:lineRule="auto"/>
        <w:ind w:left="-284"/>
      </w:pPr>
    </w:p>
    <w:p w14:paraId="69B65E53" w14:textId="77777777" w:rsidR="00023399" w:rsidRPr="00031C18" w:rsidRDefault="00023399" w:rsidP="0028066A">
      <w:pPr>
        <w:tabs>
          <w:tab w:val="left" w:pos="3504"/>
        </w:tabs>
        <w:spacing w:after="0" w:line="240" w:lineRule="auto"/>
        <w:ind w:left="-284"/>
      </w:pPr>
    </w:p>
    <w:p w14:paraId="144D95D5" w14:textId="77777777" w:rsidR="00023399" w:rsidRPr="00031C18" w:rsidRDefault="00023399" w:rsidP="0028066A">
      <w:pPr>
        <w:tabs>
          <w:tab w:val="left" w:pos="3504"/>
        </w:tabs>
        <w:spacing w:after="0" w:line="240" w:lineRule="auto"/>
        <w:ind w:left="-284"/>
      </w:pPr>
    </w:p>
    <w:p w14:paraId="7F79D3A2" w14:textId="77777777" w:rsidR="00023399" w:rsidRPr="00031C18" w:rsidRDefault="00023399" w:rsidP="0028066A">
      <w:pPr>
        <w:tabs>
          <w:tab w:val="left" w:pos="3504"/>
        </w:tabs>
        <w:spacing w:after="0" w:line="240" w:lineRule="auto"/>
        <w:ind w:left="-284"/>
        <w:jc w:val="center"/>
        <w:rPr>
          <w:bCs/>
        </w:rPr>
      </w:pPr>
      <w:r w:rsidRPr="00031C18">
        <w:rPr>
          <w:bCs/>
        </w:rPr>
        <w:t>-------------------------- HẾT ---------------------------</w:t>
      </w:r>
    </w:p>
    <w:p w14:paraId="7FB8E416" w14:textId="77777777" w:rsidR="00023399" w:rsidRPr="00031C18" w:rsidRDefault="00023399" w:rsidP="0028066A">
      <w:pPr>
        <w:tabs>
          <w:tab w:val="left" w:pos="3504"/>
        </w:tabs>
        <w:spacing w:after="0" w:line="240" w:lineRule="auto"/>
        <w:ind w:left="-284"/>
      </w:pPr>
    </w:p>
    <w:p w14:paraId="7313121B" w14:textId="77777777" w:rsidR="00023399" w:rsidRPr="00031C18" w:rsidRDefault="00023399" w:rsidP="0028066A">
      <w:pPr>
        <w:tabs>
          <w:tab w:val="left" w:pos="3504"/>
        </w:tabs>
        <w:spacing w:after="0" w:line="240" w:lineRule="auto"/>
        <w:ind w:left="-284"/>
      </w:pPr>
    </w:p>
    <w:p w14:paraId="3DAA8839" w14:textId="77777777" w:rsidR="00023399" w:rsidRPr="00031C18" w:rsidRDefault="00023399" w:rsidP="0028066A">
      <w:pPr>
        <w:tabs>
          <w:tab w:val="left" w:pos="3504"/>
        </w:tabs>
        <w:spacing w:after="0" w:line="240" w:lineRule="auto"/>
        <w:ind w:left="-284"/>
      </w:pPr>
    </w:p>
    <w:p w14:paraId="148D4880" w14:textId="77777777" w:rsidR="006415D6" w:rsidRPr="00031C18" w:rsidRDefault="006415D6" w:rsidP="0028066A">
      <w:pPr>
        <w:tabs>
          <w:tab w:val="left" w:pos="3504"/>
        </w:tabs>
        <w:spacing w:after="0" w:line="240" w:lineRule="auto"/>
        <w:ind w:left="-284"/>
      </w:pPr>
    </w:p>
    <w:p w14:paraId="6843B513" w14:textId="77777777" w:rsidR="00AD0B62" w:rsidRPr="00031C18" w:rsidRDefault="00AD0B62" w:rsidP="0028066A">
      <w:pPr>
        <w:spacing w:after="0" w:line="240" w:lineRule="auto"/>
        <w:ind w:left="-284"/>
        <w:rPr>
          <w:rFonts w:eastAsia="Segoe UI"/>
          <w:b/>
          <w:noProof w:val="0"/>
          <w:kern w:val="2"/>
        </w:rPr>
      </w:pPr>
      <w:r w:rsidRPr="00031C18">
        <w:rPr>
          <w:b/>
        </w:rPr>
        <w:br w:type="page"/>
      </w:r>
    </w:p>
    <w:tbl>
      <w:tblPr>
        <w:tblW w:w="10065" w:type="dxa"/>
        <w:tblLayout w:type="fixed"/>
        <w:tblLook w:val="0000" w:firstRow="0" w:lastRow="0" w:firstColumn="0" w:lastColumn="0" w:noHBand="0" w:noVBand="0"/>
      </w:tblPr>
      <w:tblGrid>
        <w:gridCol w:w="4395"/>
        <w:gridCol w:w="5670"/>
      </w:tblGrid>
      <w:tr w:rsidR="004619A1" w:rsidRPr="00031C18" w14:paraId="583B2533" w14:textId="77777777" w:rsidTr="00CF7A59">
        <w:tc>
          <w:tcPr>
            <w:tcW w:w="4395" w:type="dxa"/>
          </w:tcPr>
          <w:p w14:paraId="2ABEA45C" w14:textId="6544C8C6" w:rsidR="004619A1" w:rsidRPr="00031C18" w:rsidRDefault="004619A1" w:rsidP="0028066A">
            <w:pPr>
              <w:widowControl w:val="0"/>
              <w:spacing w:after="0" w:line="240" w:lineRule="auto"/>
              <w:ind w:left="-284"/>
              <w:jc w:val="center"/>
              <w:rPr>
                <w:rFonts w:eastAsia="SimSun"/>
                <w:b/>
                <w:bCs/>
                <w:kern w:val="2"/>
                <w:lang w:val="vi-VN" w:eastAsia="zh-CN"/>
              </w:rPr>
            </w:pPr>
            <w:r w:rsidRPr="00031C18">
              <w:rPr>
                <w:b/>
              </w:rPr>
              <w:lastRenderedPageBreak/>
              <w:br w:type="page"/>
            </w:r>
            <w:r w:rsidRPr="00031C18">
              <w:rPr>
                <w:rFonts w:eastAsia="SimSun"/>
                <w:b/>
                <w:bCs/>
                <w:kern w:val="2"/>
                <w:lang w:val="vi-VN" w:eastAsia="zh-CN"/>
              </w:rPr>
              <w:t>TRƯỜNG THCS THẠCH BÀN</w:t>
            </w:r>
          </w:p>
          <w:p w14:paraId="6EB435AF" w14:textId="32E95F54" w:rsidR="004619A1" w:rsidRPr="00031C18" w:rsidRDefault="004619A1" w:rsidP="0028066A">
            <w:pPr>
              <w:widowControl w:val="0"/>
              <w:spacing w:after="0" w:line="240" w:lineRule="auto"/>
              <w:ind w:left="-284"/>
              <w:jc w:val="center"/>
              <w:rPr>
                <w:rFonts w:eastAsia="SimSun"/>
                <w:b/>
                <w:bCs/>
                <w:kern w:val="2"/>
                <w:lang w:val="vi-VN" w:eastAsia="zh-CN"/>
              </w:rPr>
            </w:pPr>
            <w:r w:rsidRPr="00031C18">
              <w:rPr>
                <w:rFonts w:eastAsia="SimSun"/>
                <w:b/>
                <w:bCs/>
                <w:kern w:val="2"/>
                <w:lang w:val="vi-VN" w:eastAsia="zh-CN"/>
              </w:rPr>
              <w:t xml:space="preserve">ĐỀ </w:t>
            </w:r>
            <w:r w:rsidRPr="00031C18">
              <w:rPr>
                <w:rFonts w:eastAsia="SimSun"/>
                <w:b/>
                <w:bCs/>
                <w:kern w:val="2"/>
                <w:lang w:eastAsia="zh-CN"/>
              </w:rPr>
              <w:t>91</w:t>
            </w:r>
            <w:r w:rsidRPr="00031C18">
              <w:rPr>
                <w:rFonts w:eastAsia="SimSun"/>
                <w:b/>
                <w:bCs/>
                <w:kern w:val="2"/>
                <w:lang w:eastAsia="zh-CN"/>
              </w:rPr>
              <w:t>2</w:t>
            </w:r>
          </w:p>
        </w:tc>
        <w:tc>
          <w:tcPr>
            <w:tcW w:w="5670" w:type="dxa"/>
          </w:tcPr>
          <w:p w14:paraId="127C79BB" w14:textId="77777777" w:rsidR="004619A1" w:rsidRPr="00031C18" w:rsidRDefault="004619A1" w:rsidP="0028066A">
            <w:pPr>
              <w:widowControl w:val="0"/>
              <w:spacing w:after="0" w:line="240" w:lineRule="auto"/>
              <w:ind w:left="-284"/>
              <w:jc w:val="center"/>
              <w:rPr>
                <w:rFonts w:eastAsia="SimSun"/>
                <w:b/>
                <w:bCs/>
                <w:kern w:val="2"/>
                <w:lang w:eastAsia="zh-CN"/>
              </w:rPr>
            </w:pPr>
            <w:r w:rsidRPr="00031C18">
              <w:rPr>
                <w:rFonts w:eastAsia="SimSun"/>
                <w:b/>
                <w:bCs/>
                <w:kern w:val="2"/>
                <w:lang w:eastAsia="zh-CN"/>
              </w:rPr>
              <w:t xml:space="preserve">ĐỀ </w:t>
            </w:r>
            <w:r w:rsidRPr="00031C18">
              <w:rPr>
                <w:rFonts w:eastAsia="SimSun"/>
                <w:b/>
                <w:bCs/>
                <w:kern w:val="2"/>
                <w:lang w:val="vi-VN" w:eastAsia="zh-CN"/>
              </w:rPr>
              <w:t>KIỂM TR</w:t>
            </w:r>
            <w:r w:rsidRPr="00031C18">
              <w:rPr>
                <w:rFonts w:eastAsia="SimSun"/>
                <w:b/>
                <w:bCs/>
                <w:kern w:val="2"/>
                <w:lang w:eastAsia="zh-CN"/>
              </w:rPr>
              <w:t>A CUỐI KÌ I</w:t>
            </w:r>
          </w:p>
          <w:p w14:paraId="4C56B7DA" w14:textId="77777777" w:rsidR="004619A1" w:rsidRPr="00031C18" w:rsidRDefault="004619A1" w:rsidP="0028066A">
            <w:pPr>
              <w:widowControl w:val="0"/>
              <w:spacing w:after="0" w:line="240" w:lineRule="auto"/>
              <w:ind w:leftChars="-35" w:left="-284"/>
              <w:jc w:val="center"/>
              <w:rPr>
                <w:rFonts w:eastAsia="SimSun"/>
                <w:bCs/>
                <w:kern w:val="2"/>
                <w:lang w:val="vi-VN" w:eastAsia="zh-CN"/>
              </w:rPr>
            </w:pPr>
            <w:r w:rsidRPr="00031C18">
              <w:rPr>
                <w:rFonts w:eastAsia="SimSun"/>
                <w:b/>
                <w:kern w:val="2"/>
                <w:lang w:val="vi-VN" w:eastAsia="zh-CN"/>
              </w:rPr>
              <w:t>Môn:</w:t>
            </w:r>
            <w:r w:rsidRPr="00031C18">
              <w:rPr>
                <w:rFonts w:eastAsia="SimSun"/>
                <w:bCs/>
                <w:kern w:val="2"/>
                <w:lang w:val="vi-VN" w:eastAsia="zh-CN"/>
              </w:rPr>
              <w:t xml:space="preserve"> </w:t>
            </w:r>
            <w:r w:rsidRPr="00031C18">
              <w:rPr>
                <w:rFonts w:eastAsia="SimSun"/>
                <w:b/>
                <w:bCs/>
                <w:kern w:val="2"/>
                <w:lang w:eastAsia="zh-CN"/>
              </w:rPr>
              <w:t>VẬT LÍ 9</w:t>
            </w:r>
          </w:p>
          <w:p w14:paraId="35D7F386" w14:textId="77777777" w:rsidR="004619A1" w:rsidRPr="00031C18" w:rsidRDefault="004619A1" w:rsidP="0028066A">
            <w:pPr>
              <w:spacing w:after="0" w:line="240" w:lineRule="auto"/>
              <w:ind w:leftChars="-35" w:left="-284"/>
              <w:jc w:val="center"/>
              <w:rPr>
                <w:bCs/>
              </w:rPr>
            </w:pPr>
            <w:r w:rsidRPr="00031C18">
              <w:rPr>
                <w:bCs/>
              </w:rPr>
              <w:t>Thời gian làm bài: 45 phút</w:t>
            </w:r>
          </w:p>
          <w:p w14:paraId="38A6208A" w14:textId="77777777" w:rsidR="004619A1" w:rsidRPr="00031C18" w:rsidRDefault="004619A1" w:rsidP="0028066A">
            <w:pPr>
              <w:spacing w:after="0" w:line="240" w:lineRule="auto"/>
              <w:ind w:leftChars="-35" w:left="-284"/>
              <w:jc w:val="center"/>
              <w:rPr>
                <w:bCs/>
              </w:rPr>
            </w:pPr>
            <w:r w:rsidRPr="00031C18">
              <w:rPr>
                <w:bCs/>
              </w:rPr>
              <w:t>Ngày kiểm tra</w:t>
            </w:r>
            <w:r w:rsidRPr="00031C18">
              <w:rPr>
                <w:bCs/>
                <w:lang w:val="vi-VN"/>
              </w:rPr>
              <w:t xml:space="preserve"> </w:t>
            </w:r>
            <w:r w:rsidRPr="00031C18">
              <w:rPr>
                <w:bCs/>
              </w:rPr>
              <w:t>18</w:t>
            </w:r>
            <w:r w:rsidRPr="00031C18">
              <w:rPr>
                <w:bCs/>
                <w:lang w:val="vi-VN"/>
              </w:rPr>
              <w:t>/</w:t>
            </w:r>
            <w:r w:rsidRPr="00031C18">
              <w:rPr>
                <w:bCs/>
              </w:rPr>
              <w:t xml:space="preserve">12/2023 </w:t>
            </w:r>
          </w:p>
        </w:tc>
      </w:tr>
    </w:tbl>
    <w:p w14:paraId="7E35DC93" w14:textId="77777777" w:rsidR="004619A1" w:rsidRPr="00031C18" w:rsidRDefault="004619A1" w:rsidP="0028066A">
      <w:pPr>
        <w:spacing w:after="0" w:line="240" w:lineRule="auto"/>
        <w:ind w:left="-284"/>
        <w:rPr>
          <w:rFonts w:eastAsia="SimSun"/>
          <w:b/>
          <w:bCs/>
          <w:kern w:val="2"/>
          <w:lang w:val="en-GB" w:eastAsia="zh-CN"/>
        </w:rPr>
      </w:pPr>
      <w:r w:rsidRPr="00031C18">
        <w:rPr>
          <w:rFonts w:eastAsia="SimSun"/>
          <w:b/>
          <w:bCs/>
          <w:kern w:val="2"/>
          <w:lang w:val="vi-VN" w:eastAsia="zh-CN"/>
        </w:rPr>
        <w:t xml:space="preserve">I. TRẮC NGHIỆM </w:t>
      </w:r>
      <w:r w:rsidRPr="00031C18">
        <w:rPr>
          <w:rFonts w:eastAsia="SimSun"/>
          <w:b/>
          <w:bCs/>
          <w:kern w:val="2"/>
          <w:lang w:eastAsia="zh-CN"/>
        </w:rPr>
        <w:t xml:space="preserve">KHÁCH QUAN </w:t>
      </w:r>
      <w:r w:rsidRPr="00031C18">
        <w:rPr>
          <w:rFonts w:eastAsia="SimSun"/>
          <w:b/>
          <w:bCs/>
          <w:kern w:val="2"/>
          <w:lang w:val="en-GB" w:eastAsia="zh-CN"/>
        </w:rPr>
        <w:t>(7 điểm)</w:t>
      </w:r>
    </w:p>
    <w:p w14:paraId="735BED62" w14:textId="77777777" w:rsidR="004619A1" w:rsidRPr="00031C18" w:rsidRDefault="004619A1" w:rsidP="0028066A">
      <w:pPr>
        <w:spacing w:after="0" w:line="240" w:lineRule="auto"/>
        <w:ind w:left="-284"/>
        <w:jc w:val="both"/>
        <w:rPr>
          <w:rFonts w:eastAsia="Times New Roman"/>
          <w:b/>
          <w:bCs/>
          <w:i/>
          <w:iCs/>
        </w:rPr>
      </w:pPr>
      <w:r w:rsidRPr="00031C18">
        <w:rPr>
          <w:rFonts w:eastAsia="Times New Roman"/>
          <w:b/>
          <w:bCs/>
          <w:i/>
          <w:iCs/>
        </w:rPr>
        <w:t>Chọn</w:t>
      </w:r>
      <w:r w:rsidRPr="00031C18">
        <w:rPr>
          <w:rFonts w:eastAsia="Times New Roman"/>
          <w:b/>
          <w:bCs/>
          <w:i/>
          <w:iCs/>
          <w:lang w:val="vi-VN"/>
        </w:rPr>
        <w:t xml:space="preserve"> </w:t>
      </w:r>
      <w:r w:rsidRPr="00031C18">
        <w:rPr>
          <w:rFonts w:eastAsia="Times New Roman"/>
          <w:b/>
          <w:bCs/>
          <w:i/>
          <w:iCs/>
        </w:rPr>
        <w:t>chữ cái đứng trước đáp án đúng và tô vào phiếu trả lời trắc nghiệm:</w:t>
      </w:r>
    </w:p>
    <w:p w14:paraId="5E10ACD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w:t>
      </w:r>
      <w:r w:rsidRPr="00031C18">
        <w:rPr>
          <w:rFonts w:cs="Times New Roman"/>
          <w:sz w:val="28"/>
          <w:szCs w:val="28"/>
        </w:rPr>
        <w:t xml:space="preserve"> Nam châm vĩnh cửu </w:t>
      </w:r>
      <w:r w:rsidRPr="00031C18">
        <w:rPr>
          <w:rFonts w:cs="Times New Roman"/>
          <w:i/>
          <w:iCs/>
          <w:sz w:val="28"/>
          <w:szCs w:val="28"/>
          <w:u w:val="single"/>
        </w:rPr>
        <w:t>không thể</w:t>
      </w:r>
      <w:r w:rsidRPr="00031C18">
        <w:rPr>
          <w:rFonts w:cs="Times New Roman"/>
          <w:sz w:val="28"/>
          <w:szCs w:val="28"/>
        </w:rPr>
        <w:t xml:space="preserve"> hút được vật nào sau đây?</w:t>
      </w:r>
    </w:p>
    <w:p w14:paraId="40C303C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ếc thìa bằng nhô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ếc chìa khoá mạ niken</w:t>
      </w:r>
    </w:p>
    <w:p w14:paraId="1474BD11"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ếc đinh bằng sắt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ếc kéo bằng thép.</w:t>
      </w:r>
    </w:p>
    <w:p w14:paraId="5D85EB7F"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w:t>
      </w:r>
      <w:r w:rsidRPr="00031C18">
        <w:rPr>
          <w:rFonts w:cs="Times New Roman"/>
          <w:sz w:val="28"/>
          <w:szCs w:val="28"/>
        </w:rPr>
        <w:t> Từ kết quả của thí nghiệm Ơ-xtet cho ta biết điều gì?</w:t>
      </w:r>
    </w:p>
    <w:p w14:paraId="75A85B6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ác dây dẫn sinh ra từ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ác hạt mang điện sinh ra từ trường</w:t>
      </w:r>
    </w:p>
    <w:p w14:paraId="56C83AD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ác vật nhiễm điện sinh ra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òng điện sinh ra từ trường</w:t>
      </w:r>
    </w:p>
    <w:p w14:paraId="5A8626A4"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3.</w:t>
      </w:r>
      <w:r w:rsidRPr="00031C18">
        <w:rPr>
          <w:rFonts w:cs="Times New Roman"/>
          <w:sz w:val="28"/>
          <w:szCs w:val="28"/>
        </w:rPr>
        <w:t> Để tìm hiểu sự phụ thuộc của điện trở dây dẫn vào tiết diện dây dẫn, cần phải xác định và so sánh điện trở của các dây dẫn có những đặc điểm nào?</w:t>
      </w:r>
    </w:p>
    <w:p w14:paraId="678547E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ược làm từ cùng một vật liệu, nhưng có chiều dài và tiết diện khác nhau.</w:t>
      </w:r>
    </w:p>
    <w:p w14:paraId="7F2553F1"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ó cùng tiết diện, được làm từ cùng một vật liệu, nhưng có chiều dài khác nhau.</w:t>
      </w:r>
    </w:p>
    <w:p w14:paraId="561246A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ó cùng chiều dài, cùng tiết diện, nhưng được làm bằng các vật liệu khác nhau.</w:t>
      </w:r>
    </w:p>
    <w:p w14:paraId="162C4E8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ó cùng chiều dài, được làm từ cùng một vật liệu, nhưng có tiết diện khác nhau.</w:t>
      </w:r>
    </w:p>
    <w:p w14:paraId="3CCE5CAD"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4.</w:t>
      </w:r>
      <w:r w:rsidRPr="00031C18">
        <w:rPr>
          <w:rFonts w:cs="Times New Roman"/>
          <w:sz w:val="28"/>
          <w:szCs w:val="28"/>
        </w:rPr>
        <w:t xml:space="preserve"> Điện trở của dây dẫn </w:t>
      </w:r>
      <w:r w:rsidRPr="00031C18">
        <w:rPr>
          <w:rFonts w:cs="Times New Roman"/>
          <w:sz w:val="28"/>
          <w:szCs w:val="28"/>
          <w:u w:val="single"/>
        </w:rPr>
        <w:t>không</w:t>
      </w:r>
      <w:r w:rsidRPr="00031C18">
        <w:rPr>
          <w:rFonts w:cs="Times New Roman"/>
          <w:sz w:val="28"/>
          <w:szCs w:val="28"/>
        </w:rPr>
        <w:t xml:space="preserve"> phụ thuộc vào yếu tố nào dưới đây?</w:t>
      </w:r>
    </w:p>
    <w:p w14:paraId="53C6307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ều dài của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Tiết diện của dây dẫn.</w:t>
      </w:r>
    </w:p>
    <w:p w14:paraId="753D1F7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Khối lượng của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Vật liệu làm dây dẫn.</w:t>
      </w:r>
    </w:p>
    <w:p w14:paraId="44EDE057"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5.</w:t>
      </w:r>
      <w:r w:rsidRPr="00031C18">
        <w:rPr>
          <w:rFonts w:cs="Times New Roman"/>
          <w:sz w:val="28"/>
          <w:szCs w:val="28"/>
        </w:rPr>
        <w:t> Từ trường tồn tại ở đâu?</w:t>
      </w:r>
    </w:p>
    <w:p w14:paraId="74C4530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Xung quanh vật nhiễm điệ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ung quanh thanh đồng</w:t>
      </w:r>
    </w:p>
    <w:p w14:paraId="2AB2233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Xung quanh điện tích đứng yê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Xung quanh dòng điện</w:t>
      </w:r>
    </w:p>
    <w:p w14:paraId="0EFCB4CB"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6.</w:t>
      </w:r>
      <w:r w:rsidRPr="00031C18">
        <w:rPr>
          <w:rFonts w:cs="Times New Roman"/>
          <w:sz w:val="28"/>
          <w:szCs w:val="28"/>
        </w:rPr>
        <w:t> Động cơ điện một chiều quay được là nhờ tác dụng của lực nào?</w:t>
      </w:r>
    </w:p>
    <w:p w14:paraId="0FB086BF"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hấp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ma sát</w:t>
      </w:r>
    </w:p>
    <w:p w14:paraId="022E0D4E"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7.</w:t>
      </w:r>
      <w:r w:rsidRPr="00031C18">
        <w:rPr>
          <w:rFonts w:cs="Times New Roman"/>
          <w:sz w:val="28"/>
          <w:szCs w:val="28"/>
        </w:rPr>
        <w:t> Các dụng cụ biến đổi toàn bộ điện năng thành nhiệt năng là</w:t>
      </w:r>
    </w:p>
    <w:p w14:paraId="3BC11A7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bình nóng lạnh, bàn là điện, ấm điện.</w:t>
      </w:r>
    </w:p>
    <w:p w14:paraId="7A220D3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quạt điện, máy sấy tóc, bàn là điện.</w:t>
      </w:r>
    </w:p>
    <w:p w14:paraId="07630095"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máy bơm, ấm điện, mỏ hàn.</w:t>
      </w:r>
    </w:p>
    <w:p w14:paraId="7C1A0DBF"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máy khoan điện, mỏ hàn, nồi cơm điện.</w:t>
      </w:r>
    </w:p>
    <w:p w14:paraId="0E8E4C6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8.</w:t>
      </w:r>
      <w:r w:rsidRPr="00031C18">
        <w:rPr>
          <w:rFonts w:cs="Times New Roman"/>
          <w:sz w:val="28"/>
          <w:szCs w:val="28"/>
        </w:rPr>
        <w:t> Theo quy tắc bàn tay trái, ngón tay cái choãi ra 90</w:t>
      </w:r>
      <w:r w:rsidRPr="00031C18">
        <w:rPr>
          <w:rFonts w:cs="Times New Roman"/>
          <w:sz w:val="28"/>
          <w:szCs w:val="28"/>
          <w:vertAlign w:val="superscript"/>
        </w:rPr>
        <w:t>0</w:t>
      </w:r>
      <w:r w:rsidRPr="00031C18">
        <w:rPr>
          <w:rFonts w:cs="Times New Roman"/>
          <w:sz w:val="28"/>
          <w:szCs w:val="28"/>
        </w:rPr>
        <w:t xml:space="preserve"> chỉ chiều của</w:t>
      </w:r>
    </w:p>
    <w:p w14:paraId="0414DF9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ường đi vào các cực của nam châm</w:t>
      </w:r>
    </w:p>
    <w:p w14:paraId="2FD32A41"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lực điện từ</w:t>
      </w:r>
    </w:p>
    <w:p w14:paraId="5308DD7F"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ường sức từ</w:t>
      </w:r>
    </w:p>
    <w:p w14:paraId="162641D5"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hiều của dòng điện</w:t>
      </w:r>
    </w:p>
    <w:p w14:paraId="54B8430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9.</w:t>
      </w:r>
      <w:r w:rsidRPr="00031C18">
        <w:rPr>
          <w:rFonts w:cs="Times New Roman"/>
          <w:sz w:val="28"/>
          <w:szCs w:val="28"/>
        </w:rPr>
        <w:t> Chiều của đường sức từ của nam châm được vẽ như sau:</w:t>
      </w:r>
    </w:p>
    <w:p w14:paraId="3BF105D1" w14:textId="77777777" w:rsidR="004619A1" w:rsidRPr="00031C18" w:rsidRDefault="004619A1" w:rsidP="0028066A">
      <w:pPr>
        <w:pStyle w:val="Question"/>
        <w:spacing w:after="0" w:line="240" w:lineRule="auto"/>
        <w:ind w:left="-284"/>
        <w:rPr>
          <w:rFonts w:cs="Times New Roman"/>
          <w:sz w:val="28"/>
          <w:szCs w:val="28"/>
        </w:rPr>
      </w:pPr>
      <w:r w:rsidRPr="00031C18">
        <w:rPr>
          <w:rFonts w:cs="Times New Roman"/>
          <w:sz w:val="28"/>
          <w:szCs w:val="28"/>
        </w:rPr>
        <w:t>Tên các cực từ của nam châm là</w:t>
      </w:r>
    </w:p>
    <w:p w14:paraId="2878F054"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A là cực Nam, B là cực Bắc.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A là cực Bắc, B là cực Nam.</w:t>
      </w:r>
    </w:p>
    <w:p w14:paraId="42A89258"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A và B là cực Nam.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A và B là cực Bắc.</w:t>
      </w:r>
    </w:p>
    <w:p w14:paraId="58030CEA"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0.</w:t>
      </w:r>
      <w:r w:rsidRPr="00031C18">
        <w:rPr>
          <w:rFonts w:cs="Times New Roman"/>
          <w:sz w:val="28"/>
          <w:szCs w:val="28"/>
        </w:rPr>
        <w:t> Khi hiệu điện thế giữa hai đầu dây dẫn giảm 3 lần thì cường độ dòng điện chạy qua dây dẫn</w:t>
      </w:r>
    </w:p>
    <w:p w14:paraId="081349C6"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ó lúc tăng, lúc giả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không thay đổi.</w:t>
      </w:r>
    </w:p>
    <w:p w14:paraId="6701DF75"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giảm 3 lầ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tăng 3 lần.</w:t>
      </w:r>
    </w:p>
    <w:p w14:paraId="4DE683FD" w14:textId="77777777" w:rsidR="004619A1" w:rsidRPr="00031C18" w:rsidRDefault="004619A1" w:rsidP="0028066A">
      <w:pPr>
        <w:pStyle w:val="Question"/>
        <w:spacing w:after="0" w:line="240" w:lineRule="auto"/>
        <w:ind w:left="-284" w:right="-285"/>
        <w:rPr>
          <w:rFonts w:cs="Times New Roman"/>
          <w:sz w:val="28"/>
          <w:szCs w:val="28"/>
        </w:rPr>
      </w:pPr>
      <w:r w:rsidRPr="00031C18">
        <w:rPr>
          <w:rStyle w:val="blueColor"/>
          <w:rFonts w:cs="Times New Roman"/>
          <w:b/>
          <w:bCs/>
          <w:sz w:val="28"/>
          <w:szCs w:val="28"/>
        </w:rPr>
        <w:t>Câu 11.</w:t>
      </w:r>
      <w:r w:rsidRPr="00031C18">
        <w:rPr>
          <w:rFonts w:cs="Times New Roman"/>
          <w:sz w:val="28"/>
          <w:szCs w:val="28"/>
        </w:rPr>
        <w:t> Nguyên tắc hoạt động của biến trở con chạy là dựa vào mối quan hệ giữa điện trở với</w:t>
      </w:r>
    </w:p>
    <w:p w14:paraId="1F625DC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ất làm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tiết diện dây dẫn</w:t>
      </w:r>
    </w:p>
    <w:p w14:paraId="1BB3444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ều dài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nhiệt độ của dây dẫn</w:t>
      </w:r>
    </w:p>
    <w:p w14:paraId="474E1940"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2.</w:t>
      </w:r>
      <w:r w:rsidRPr="00031C18">
        <w:rPr>
          <w:rFonts w:cs="Times New Roman"/>
          <w:sz w:val="28"/>
          <w:szCs w:val="28"/>
        </w:rPr>
        <w:t> Nói “dòng điện có mang năng lượng” vì dòng điện</w:t>
      </w:r>
    </w:p>
    <w:p w14:paraId="1A2B8977"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A.</w:t>
      </w:r>
      <w:r w:rsidRPr="00031C18">
        <w:rPr>
          <w:rFonts w:cs="Times New Roman"/>
          <w:sz w:val="28"/>
          <w:szCs w:val="28"/>
        </w:rPr>
        <w:t> chỉ có thể thực hiện công.</w:t>
      </w:r>
    </w:p>
    <w:p w14:paraId="13454C36"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ó thể thực hiện công và cung cấp nhiệt lượng.</w:t>
      </w:r>
    </w:p>
    <w:p w14:paraId="64896D03"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hỉ cung cấp năng lượng.</w:t>
      </w:r>
    </w:p>
    <w:p w14:paraId="0727EB2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ó thể thắp sáng bòng đèn.</w:t>
      </w:r>
    </w:p>
    <w:p w14:paraId="2175E415"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3.</w:t>
      </w:r>
      <w:r w:rsidRPr="00031C18">
        <w:rPr>
          <w:rFonts w:cs="Times New Roman"/>
          <w:sz w:val="28"/>
          <w:szCs w:val="28"/>
        </w:rPr>
        <w:t> Hai dây dẫn bằng đồng có cùng tiết diện, dây thứ nhất có chiều dài 4m, dây thứ hai có chiều dài 2m. Biểu thức nào sau đây là đúng khi nói về mối liên hệ giữa hai điện trở</w:t>
      </w:r>
    </w:p>
    <w:p w14:paraId="42BBBF16"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2.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2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 2.R</w:t>
      </w:r>
      <w:r w:rsidRPr="00031C18">
        <w:rPr>
          <w:rFonts w:cs="Times New Roman"/>
          <w:sz w:val="28"/>
          <w:szCs w:val="28"/>
          <w:vertAlign w:val="subscript"/>
        </w:rPr>
        <w:t>1</w:t>
      </w:r>
    </w:p>
    <w:p w14:paraId="379E977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4.</w:t>
      </w:r>
      <w:r w:rsidRPr="00031C18">
        <w:rPr>
          <w:rFonts w:cs="Times New Roman"/>
          <w:sz w:val="28"/>
          <w:szCs w:val="28"/>
        </w:rPr>
        <w:t> Cho 3 bóng đèn sợi đốt: Bóng Đ</w:t>
      </w:r>
      <w:r w:rsidRPr="00031C18">
        <w:rPr>
          <w:rFonts w:cs="Times New Roman"/>
          <w:sz w:val="28"/>
          <w:szCs w:val="28"/>
          <w:vertAlign w:val="subscript"/>
        </w:rPr>
        <w:t>1</w:t>
      </w:r>
      <w:r w:rsidRPr="00031C18">
        <w:rPr>
          <w:rFonts w:cs="Times New Roman"/>
          <w:sz w:val="28"/>
          <w:szCs w:val="28"/>
        </w:rPr>
        <w:t xml:space="preserve"> ghi: 6V- 6W, bóng Đ</w:t>
      </w:r>
      <w:r w:rsidRPr="00031C18">
        <w:rPr>
          <w:rFonts w:cs="Times New Roman"/>
          <w:sz w:val="28"/>
          <w:szCs w:val="28"/>
          <w:vertAlign w:val="subscript"/>
        </w:rPr>
        <w:t>2</w:t>
      </w:r>
      <w:r w:rsidRPr="00031C18">
        <w:rPr>
          <w:rFonts w:cs="Times New Roman"/>
          <w:sz w:val="28"/>
          <w:szCs w:val="28"/>
        </w:rPr>
        <w:t xml:space="preserve"> ghi: 12V- 9W, bóng Đ</w:t>
      </w:r>
      <w:r w:rsidRPr="00031C18">
        <w:rPr>
          <w:rFonts w:cs="Times New Roman"/>
          <w:sz w:val="28"/>
          <w:szCs w:val="28"/>
          <w:vertAlign w:val="subscript"/>
        </w:rPr>
        <w:t>3</w:t>
      </w:r>
      <w:r w:rsidRPr="00031C18">
        <w:rPr>
          <w:rFonts w:cs="Times New Roman"/>
          <w:sz w:val="28"/>
          <w:szCs w:val="28"/>
        </w:rPr>
        <w:t xml:space="preserve"> ghi: 6V- 3W. Khi các bóng đèn đều được sử dụng ở hiệu điện thế định mức thì độ sáng của các bóng đèn xếp theo thứ tự giảm dần là</w:t>
      </w:r>
    </w:p>
    <w:p w14:paraId="5A24ABD5"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p>
    <w:p w14:paraId="4BE0E5CB"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5.</w:t>
      </w:r>
      <w:r w:rsidRPr="00031C18">
        <w:rPr>
          <w:rFonts w:cs="Times New Roman"/>
          <w:sz w:val="28"/>
          <w:szCs w:val="28"/>
        </w:rPr>
        <w:t> Bốn dây dẫn bằng đồng có cùng chiều dài. Dây 1 có tiết diện 2S, dây 2 có tiết diện 3S, dây 3 có tiết diện 4S, dây 4 có tiết diện 5S. Hỏi dây nào có điện trở lớn nhất?</w:t>
      </w:r>
    </w:p>
    <w:p w14:paraId="0DDC674E"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Dây 4.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Dây 1.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Dây 2.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ây 3.</w:t>
      </w:r>
    </w:p>
    <w:p w14:paraId="5B73C48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6.</w:t>
      </w:r>
      <w:r w:rsidRPr="00031C18">
        <w:rPr>
          <w:rFonts w:cs="Times New Roman"/>
          <w:sz w:val="28"/>
          <w:szCs w:val="28"/>
        </w:rPr>
        <w:t> Một bóng đèn compact có ghi 220V – 25W. Số 25W có ý nghĩa gì?</w:t>
      </w:r>
    </w:p>
    <w:p w14:paraId="034804F5"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ông mà dòng điện thực hiện khi dụng cụ hoạt động bình thường.</w:t>
      </w:r>
    </w:p>
    <w:p w14:paraId="7CF2D329"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iện năng mà dụng cụ tiêu thụ trong thời gian 1 giây</w:t>
      </w:r>
    </w:p>
    <w:p w14:paraId="0A9BD9E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ông suất mà dụng cụ tiêu thụ khi hoạt động bình thường.</w:t>
      </w:r>
    </w:p>
    <w:p w14:paraId="1802ABF7"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iện năng mà dụng cụ tiêu thụ trong thời gian 1 phút</w:t>
      </w:r>
    </w:p>
    <w:p w14:paraId="398BD5AF"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7.</w:t>
      </w:r>
      <w:r w:rsidRPr="00031C18">
        <w:rPr>
          <w:rFonts w:cs="Times New Roman"/>
          <w:sz w:val="28"/>
          <w:szCs w:val="28"/>
        </w:rPr>
        <w:t> Đơn vị tính nhiệt lượng tỏa ra trên một dây dẫn khi có dòng điện I (A) đi qua trong thời gian t(s) là</w:t>
      </w:r>
    </w:p>
    <w:p w14:paraId="449161D5"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Vôn (V)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Oát (W)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Jun (J)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Ampe (A)</w:t>
      </w:r>
    </w:p>
    <w:p w14:paraId="1862F84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8.</w:t>
      </w:r>
      <w:r w:rsidRPr="00031C18">
        <w:rPr>
          <w:rFonts w:cs="Times New Roman"/>
          <w:sz w:val="28"/>
          <w:szCs w:val="28"/>
        </w:rPr>
        <w:t xml:space="preserve"> Trong đoạn mạch gồm n điện trở mắc nối tiếp, công thức nào sau đây là </w:t>
      </w:r>
      <w:r w:rsidRPr="00031C18">
        <w:rPr>
          <w:rFonts w:cs="Times New Roman"/>
          <w:sz w:val="28"/>
          <w:szCs w:val="28"/>
          <w:u w:val="single"/>
        </w:rPr>
        <w:t>sai</w:t>
      </w:r>
      <w:r w:rsidRPr="00031C18">
        <w:rPr>
          <w:rFonts w:cs="Times New Roman"/>
          <w:sz w:val="28"/>
          <w:szCs w:val="28"/>
        </w:rPr>
        <w:t>?</w:t>
      </w:r>
    </w:p>
    <w:p w14:paraId="27DAA138" w14:textId="46362EB2"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w:t>
      </w:r>
      <w:r w:rsidR="00D92E80" w:rsidRPr="00031C18">
        <w:rPr>
          <w:rFonts w:cs="Times New Roman"/>
          <w:position w:val="-30"/>
          <w:sz w:val="28"/>
          <w:szCs w:val="28"/>
        </w:rPr>
        <w:object w:dxaOrig="900" w:dyaOrig="680" w14:anchorId="761607CD">
          <v:shape id="_x0000_i1361" type="#_x0000_t75" style="width:45pt;height:33.6pt" o:ole="">
            <v:imagedata r:id="rId8" o:title=""/>
          </v:shape>
          <o:OLEObject Type="Embed" ProgID="Equation.DSMT4" ShapeID="_x0000_i1361" DrawAspect="Content" ObjectID="_1763712018" r:id="rId20"/>
        </w:objec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I = I</w:t>
      </w:r>
      <w:r w:rsidRPr="00031C18">
        <w:rPr>
          <w:rFonts w:cs="Times New Roman"/>
          <w:sz w:val="28"/>
          <w:szCs w:val="28"/>
          <w:vertAlign w:val="subscript"/>
        </w:rPr>
        <w:t>1</w:t>
      </w:r>
      <w:r w:rsidRPr="00031C18">
        <w:rPr>
          <w:rFonts w:cs="Times New Roman"/>
          <w:sz w:val="28"/>
          <w:szCs w:val="28"/>
        </w:rPr>
        <w:t xml:space="preserve"> = I</w:t>
      </w:r>
      <w:r w:rsidRPr="00031C18">
        <w:rPr>
          <w:rFonts w:cs="Times New Roman"/>
          <w:sz w:val="28"/>
          <w:szCs w:val="28"/>
          <w:vertAlign w:val="subscript"/>
        </w:rPr>
        <w:t>2</w:t>
      </w:r>
      <w:r w:rsidRPr="00031C18">
        <w:rPr>
          <w:rFonts w:cs="Times New Roman"/>
          <w:sz w:val="28"/>
          <w:szCs w:val="28"/>
        </w:rPr>
        <w:t xml:space="preserve"> = …= I</w:t>
      </w:r>
      <w:r w:rsidRPr="00031C18">
        <w:rPr>
          <w:rFonts w:cs="Times New Roman"/>
          <w:sz w:val="28"/>
          <w:szCs w:val="28"/>
          <w:vertAlign w:val="subscript"/>
        </w:rPr>
        <w:t>n</w:t>
      </w:r>
    </w:p>
    <w:p w14:paraId="09679F63"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U</w:t>
      </w:r>
      <w:r w:rsidRPr="00031C18">
        <w:rPr>
          <w:rFonts w:cs="Times New Roman"/>
          <w:sz w:val="28"/>
          <w:szCs w:val="28"/>
          <w:vertAlign w:val="subscript"/>
        </w:rPr>
        <w:t>1</w:t>
      </w:r>
      <w:r w:rsidRPr="00031C18">
        <w:rPr>
          <w:rFonts w:cs="Times New Roman"/>
          <w:sz w:val="28"/>
          <w:szCs w:val="28"/>
        </w:rPr>
        <w:t xml:space="preserve"> = U</w:t>
      </w:r>
      <w:r w:rsidRPr="00031C18">
        <w:rPr>
          <w:rFonts w:cs="Times New Roman"/>
          <w:sz w:val="28"/>
          <w:szCs w:val="28"/>
          <w:vertAlign w:val="subscript"/>
        </w:rPr>
        <w:t>2</w:t>
      </w:r>
      <w:r w:rsidRPr="00031C18">
        <w:rPr>
          <w:rFonts w:cs="Times New Roman"/>
          <w:sz w:val="28"/>
          <w:szCs w:val="28"/>
        </w:rPr>
        <w:t xml:space="preserve"> = U</w:t>
      </w:r>
      <w:r w:rsidRPr="00031C18">
        <w:rPr>
          <w:rFonts w:cs="Times New Roman"/>
          <w:sz w:val="28"/>
          <w:szCs w:val="28"/>
          <w:vertAlign w:val="subscript"/>
        </w:rPr>
        <w:t>3</w:t>
      </w:r>
      <w:r w:rsidRPr="00031C18">
        <w:rPr>
          <w:rFonts w:cs="Times New Roman"/>
          <w:sz w:val="28"/>
          <w:szCs w:val="28"/>
        </w:rPr>
        <w:t xml:space="preserve"> = …= U</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 =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 R</w:t>
      </w:r>
      <w:r w:rsidRPr="00031C18">
        <w:rPr>
          <w:rFonts w:cs="Times New Roman"/>
          <w:sz w:val="28"/>
          <w:szCs w:val="28"/>
          <w:vertAlign w:val="subscript"/>
        </w:rPr>
        <w:t>n</w:t>
      </w:r>
    </w:p>
    <w:p w14:paraId="675A5BB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9.</w:t>
      </w:r>
      <w:r w:rsidRPr="00031C18">
        <w:rPr>
          <w:rFonts w:cs="Times New Roman"/>
          <w:sz w:val="28"/>
          <w:szCs w:val="28"/>
        </w:rPr>
        <w:t> Từ phổ cho ta hình ảnh trực quan về</w:t>
      </w:r>
    </w:p>
    <w:p w14:paraId="107DC258" w14:textId="77777777" w:rsidR="004619A1" w:rsidRPr="00031C18" w:rsidRDefault="004619A1" w:rsidP="0028066A">
      <w:pPr>
        <w:pStyle w:val="Question"/>
        <w:spacing w:after="0" w:line="240" w:lineRule="auto"/>
        <w:ind w:left="-284"/>
        <w:jc w:val="center"/>
        <w:rPr>
          <w:rFonts w:cs="Times New Roman"/>
          <w:sz w:val="28"/>
          <w:szCs w:val="28"/>
        </w:rPr>
      </w:pPr>
      <w:r w:rsidRPr="00031C18">
        <w:rPr>
          <w:rFonts w:cs="Times New Roman"/>
          <w:noProof/>
          <w:sz w:val="28"/>
          <w:szCs w:val="28"/>
        </w:rPr>
        <w:drawing>
          <wp:inline distT="0" distB="0" distL="0" distR="0" wp14:anchorId="5556EB34" wp14:editId="76ECB737">
            <wp:extent cx="1037344" cy="1045028"/>
            <wp:effectExtent l="0" t="0" r="0" b="0"/>
            <wp:docPr id="665703044" name="Picture 665703044"/>
            <wp:cNvGraphicFramePr/>
            <a:graphic xmlns:a="http://schemas.openxmlformats.org/drawingml/2006/main">
              <a:graphicData uri="http://schemas.openxmlformats.org/drawingml/2006/picture">
                <pic:pic xmlns:pic="http://schemas.openxmlformats.org/drawingml/2006/picture">
                  <pic:nvPicPr>
                    <pic:cNvPr id="665703044" name="Picture 665703044"/>
                    <pic:cNvPicPr>
                      <a:picLocks noChangeAspect="1" noChangeArrowheads="1"/>
                    </pic:cNvPicPr>
                  </pic:nvPicPr>
                  <pic:blipFill>
                    <a:blip r:embed="rId10"/>
                    <a:stretch>
                      <a:fillRect/>
                    </a:stretch>
                  </pic:blipFill>
                  <pic:spPr bwMode="auto">
                    <a:xfrm>
                      <a:off x="0" y="0"/>
                      <a:ext cx="1037344" cy="1045028"/>
                    </a:xfrm>
                    <a:prstGeom prst="rect">
                      <a:avLst/>
                    </a:prstGeom>
                    <a:noFill/>
                    <a:ln w="9525">
                      <a:noFill/>
                      <a:headEnd/>
                      <a:tailEnd/>
                    </a:ln>
                  </pic:spPr>
                </pic:pic>
              </a:graphicData>
            </a:graphic>
          </wp:inline>
        </w:drawing>
      </w:r>
    </w:p>
    <w:p w14:paraId="4395604B"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ường độ điện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ảm ứng từ.</w:t>
      </w:r>
    </w:p>
    <w:p w14:paraId="549BEB2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điện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từ trường.</w:t>
      </w:r>
    </w:p>
    <w:p w14:paraId="7C99CD3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0.</w:t>
      </w:r>
      <w:r w:rsidRPr="00031C18">
        <w:rPr>
          <w:rFonts w:cs="Times New Roman"/>
          <w:sz w:val="28"/>
          <w:szCs w:val="28"/>
        </w:rPr>
        <w:t> Có thể coi ống dây có dòng điện một chiều chạy qua như một thanh nam châm thẳng vì ống dây cũng có</w:t>
      </w:r>
    </w:p>
    <w:p w14:paraId="33630688"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hai cực từ như thanh nam châm.</w:t>
      </w:r>
    </w:p>
    <w:p w14:paraId="78FE6EF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tác dụng lực từ lên kim sắt ở vị trí bất kì.</w:t>
      </w:r>
    </w:p>
    <w:p w14:paraId="53F2DDBB"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tác dụng lực từ lên kim nam châm ở vị trí bất kì.</w:t>
      </w:r>
    </w:p>
    <w:p w14:paraId="2731222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tác dụng lực từ lên kim nam châm khi nó đặt trong lòng ống dây.</w:t>
      </w:r>
    </w:p>
    <w:p w14:paraId="22F910F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1.</w:t>
      </w:r>
      <w:r w:rsidRPr="00031C18">
        <w:rPr>
          <w:rFonts w:cs="Times New Roman"/>
          <w:sz w:val="28"/>
          <w:szCs w:val="28"/>
        </w:rPr>
        <w:t> Nhiệt lượng tỏa ra ở dây dẫn khi có dòng điện chạy qua tỉ lệ thuận với</w:t>
      </w:r>
    </w:p>
    <w:p w14:paraId="480D57F5"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bình phương cường độ dòng điện, với điện trở của dây dẫn và với thời gian dòng điện chạy qua.</w:t>
      </w:r>
    </w:p>
    <w:p w14:paraId="42F425A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ường độ dòng điện, với điện trở của dây dẫn với thời gian dòng điện chạy qua.</w:t>
      </w:r>
    </w:p>
    <w:p w14:paraId="2B5439E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hiệu điện thế giữa hai đầu dây dẫn, với cường độ dòng điện và với thời gian dòng điện chạy qua.</w:t>
      </w:r>
    </w:p>
    <w:p w14:paraId="593D1C8B"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bình phương hiệu điện thế giữa hai đầu dây dẫn, với thời gian dòng điện chạy qua và tỉ lệ nghịch với điện trở dây dẫn.</w:t>
      </w:r>
    </w:p>
    <w:p w14:paraId="187CD5FE"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lastRenderedPageBreak/>
        <w:t>Câu 22.</w:t>
      </w:r>
      <w:r w:rsidRPr="00031C18">
        <w:rPr>
          <w:rFonts w:cs="Times New Roman"/>
          <w:sz w:val="28"/>
          <w:szCs w:val="28"/>
        </w:rPr>
        <w:t> Biểu thức nào sau đây xác định điện trở tương đương của đoạn mạch có hai điện trở R</w:t>
      </w:r>
      <w:r w:rsidRPr="00031C18">
        <w:rPr>
          <w:rFonts w:cs="Times New Roman"/>
          <w:sz w:val="28"/>
          <w:szCs w:val="28"/>
          <w:vertAlign w:val="subscript"/>
        </w:rPr>
        <w:t>1</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mắc song song?</w:t>
      </w:r>
    </w:p>
    <w:p w14:paraId="04DC9C08" w14:textId="77777777" w:rsidR="00031C18" w:rsidRPr="00031C18" w:rsidRDefault="00031C18" w:rsidP="0028066A">
      <w:pPr>
        <w:spacing w:after="0" w:line="240" w:lineRule="auto"/>
        <w:ind w:left="-284" w:right="48"/>
        <w:jc w:val="both"/>
        <w:rPr>
          <w:rFonts w:eastAsia="Times New Roman"/>
          <w:noProof w:val="0"/>
          <w:lang w:val="en-GB" w:eastAsia="en-GB"/>
        </w:rPr>
      </w:pPr>
      <w:r w:rsidRPr="00031C18">
        <w:rPr>
          <w:b/>
          <w:bCs/>
        </w:rPr>
        <w:t>A.</w:t>
      </w:r>
      <w:r w:rsidRPr="00031C18">
        <w:rPr>
          <w:position w:val="-30"/>
        </w:rPr>
        <w:object w:dxaOrig="1380" w:dyaOrig="680" w14:anchorId="376F0784">
          <v:shape id="_x0000_i1368" type="#_x0000_t75" style="width:69pt;height:33.6pt" o:ole="">
            <v:imagedata r:id="rId11" o:title=""/>
          </v:shape>
          <o:OLEObject Type="Embed" ProgID="Equation.DSMT4" ShapeID="_x0000_i1368" DrawAspect="Content" ObjectID="_1763712019" r:id="rId21"/>
        </w:object>
      </w:r>
      <w:r w:rsidRPr="00031C18">
        <w:t xml:space="preserve"> </w:t>
      </w:r>
      <w:r w:rsidRPr="00031C18">
        <w:tab/>
        <w:t xml:space="preserve">      </w:t>
      </w:r>
      <w:r w:rsidRPr="00031C18">
        <w:rPr>
          <w:b/>
          <w:bCs/>
        </w:rPr>
        <w:t>B.</w:t>
      </w:r>
      <w:r w:rsidRPr="00031C18">
        <w:rPr>
          <w:position w:val="-30"/>
        </w:rPr>
        <w:object w:dxaOrig="1320" w:dyaOrig="680" w14:anchorId="39801E2F">
          <v:shape id="_x0000_i1369" type="#_x0000_t75" style="width:66pt;height:33.6pt" o:ole="">
            <v:imagedata r:id="rId13" o:title=""/>
          </v:shape>
          <o:OLEObject Type="Embed" ProgID="Equation.DSMT4" ShapeID="_x0000_i1369" DrawAspect="Content" ObjectID="_1763712020" r:id="rId22"/>
        </w:object>
      </w:r>
      <w:r w:rsidRPr="00031C18">
        <w:t xml:space="preserve">  </w:t>
      </w:r>
      <w:r w:rsidRPr="00031C18">
        <w:tab/>
      </w:r>
      <w:r w:rsidRPr="00031C18">
        <w:tab/>
      </w:r>
      <w:r w:rsidRPr="00031C18">
        <w:rPr>
          <w:b/>
          <w:bCs/>
        </w:rPr>
        <w:t>C.</w:t>
      </w:r>
      <w:r w:rsidRPr="00031C18">
        <w:rPr>
          <w:position w:val="-30"/>
        </w:rPr>
        <w:object w:dxaOrig="1320" w:dyaOrig="680" w14:anchorId="0312B2A4">
          <v:shape id="_x0000_i1370" type="#_x0000_t75" style="width:66pt;height:33.6pt" o:ole="">
            <v:imagedata r:id="rId15" o:title=""/>
          </v:shape>
          <o:OLEObject Type="Embed" ProgID="Equation.DSMT4" ShapeID="_x0000_i1370" DrawAspect="Content" ObjectID="_1763712021" r:id="rId23"/>
        </w:object>
      </w:r>
      <w:r w:rsidRPr="00031C18">
        <w:t xml:space="preserve"> </w:t>
      </w:r>
      <w:r w:rsidRPr="00031C18">
        <w:tab/>
      </w:r>
      <w:r w:rsidRPr="00031C18">
        <w:rPr>
          <w:b/>
          <w:bCs/>
        </w:rPr>
        <w:t>D</w:t>
      </w:r>
      <w:r w:rsidRPr="00031C18">
        <w:t>.</w:t>
      </w:r>
      <w:r w:rsidRPr="00031C18">
        <w:rPr>
          <w:position w:val="-30"/>
        </w:rPr>
        <w:object w:dxaOrig="1320" w:dyaOrig="680" w14:anchorId="7F5BEE94">
          <v:shape id="_x0000_i1371" type="#_x0000_t75" style="width:66pt;height:33.6pt" o:ole="">
            <v:imagedata r:id="rId17" o:title=""/>
          </v:shape>
          <o:OLEObject Type="Embed" ProgID="Equation.DSMT4" ShapeID="_x0000_i1371" DrawAspect="Content" ObjectID="_1763712022" r:id="rId24"/>
        </w:object>
      </w:r>
      <w:r w:rsidRPr="00031C18">
        <w:t xml:space="preserve"> </w:t>
      </w:r>
    </w:p>
    <w:p w14:paraId="18C88386"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3.</w:t>
      </w:r>
      <w:r w:rsidRPr="00031C18">
        <w:rPr>
          <w:rFonts w:cs="Times New Roman"/>
          <w:sz w:val="28"/>
          <w:szCs w:val="28"/>
        </w:rPr>
        <w:t> Trên thanh nam châm, chỗ nào hút sắt mạnh nhất?</w:t>
      </w:r>
    </w:p>
    <w:p w14:paraId="5F6A5D81"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ừ cực Na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ả hai từ cực.</w:t>
      </w:r>
    </w:p>
    <w:p w14:paraId="0E92160D"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Từ cực Bắ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Phần giữa của thanh.</w:t>
      </w:r>
    </w:p>
    <w:p w14:paraId="1564B1B0"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4.</w:t>
      </w:r>
      <w:r w:rsidRPr="00031C18">
        <w:rPr>
          <w:rFonts w:cs="Times New Roman"/>
          <w:sz w:val="28"/>
          <w:szCs w:val="28"/>
        </w:rPr>
        <w:t> Nam châm điện có cấu tạo gồm</w:t>
      </w:r>
    </w:p>
    <w:p w14:paraId="530172EB"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uộn dây dẫn và nam châm vĩnh cửu.</w:t>
      </w:r>
    </w:p>
    <w:p w14:paraId="79A2943C"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nam châm vĩnh cửu và lõi sắt non.</w:t>
      </w:r>
    </w:p>
    <w:p w14:paraId="6D1DAD17"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am châm vĩnh cửu và lõi thép</w:t>
      </w:r>
    </w:p>
    <w:p w14:paraId="26864FC1"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uộn dây dẫn và lõi sắt non.</w:t>
      </w:r>
    </w:p>
    <w:p w14:paraId="09AE7775"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5.</w:t>
      </w:r>
      <w:r w:rsidRPr="00031C18">
        <w:rPr>
          <w:rFonts w:cs="Times New Roman"/>
          <w:sz w:val="28"/>
          <w:szCs w:val="28"/>
        </w:rPr>
        <w:t> Khi đặt vào hai đầu dây dẫn một hiệu điện thế 24V thì cường độ dòng điện chạy qua nó là 1A. Nếu hiệu điện thế đặt vào điện trở đó là 36V thì cường độ dòng điện chạy trong dây dẫn đó là bao nhiêu?</w:t>
      </w:r>
    </w:p>
    <w:p w14:paraId="05297CE7"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1,5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2,5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2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1A</w:t>
      </w:r>
    </w:p>
    <w:p w14:paraId="23A962A4"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6.</w:t>
      </w:r>
      <w:r w:rsidRPr="00031C18">
        <w:rPr>
          <w:rFonts w:cs="Times New Roman"/>
          <w:sz w:val="28"/>
          <w:szCs w:val="28"/>
        </w:rPr>
        <w:t> Một biến trở con chạy dài 50m được làm bằng dây hợp kim nikelin có điện trở suất 0,4.10</w:t>
      </w:r>
      <w:r w:rsidRPr="00031C18">
        <w:rPr>
          <w:rFonts w:cs="Times New Roman"/>
          <w:sz w:val="28"/>
          <w:szCs w:val="28"/>
          <w:vertAlign w:val="superscript"/>
        </w:rPr>
        <w:t>-6</w:t>
      </w:r>
      <w:r w:rsidRPr="00031C18">
        <w:rPr>
          <w:rFonts w:cs="Times New Roman"/>
          <w:sz w:val="28"/>
          <w:szCs w:val="28"/>
        </w:rPr>
        <w:t xml:space="preserve"> Ωm, tiết diện đều 0,5mm</w:t>
      </w:r>
      <w:r w:rsidRPr="00031C18">
        <w:rPr>
          <w:rFonts w:cs="Times New Roman"/>
          <w:sz w:val="28"/>
          <w:szCs w:val="28"/>
          <w:vertAlign w:val="superscript"/>
        </w:rPr>
        <w:t>2</w:t>
      </w:r>
      <w:r w:rsidRPr="00031C18">
        <w:rPr>
          <w:rFonts w:cs="Times New Roman"/>
          <w:sz w:val="28"/>
          <w:szCs w:val="28"/>
        </w:rPr>
        <w:t>. Điều chỉnh con chạy để điện của biến trở lúc này là 40Ω. Khi đó 40Ω là giá trị điện trở</w:t>
      </w:r>
    </w:p>
    <w:p w14:paraId="3439F450"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lớn nhất của biến trở.</w:t>
      </w:r>
    </w:p>
    <w:p w14:paraId="2E5E6686"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ủa biến trở khi nó hoạt động bình thường</w:t>
      </w:r>
    </w:p>
    <w:p w14:paraId="768FE4C3"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hỏ nhất của biến trở.</w:t>
      </w:r>
    </w:p>
    <w:p w14:paraId="094814F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trung bình của biến trở</w:t>
      </w:r>
    </w:p>
    <w:p w14:paraId="2D59E30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7.</w:t>
      </w:r>
      <w:r w:rsidRPr="00031C18">
        <w:rPr>
          <w:rFonts w:cs="Times New Roman"/>
          <w:sz w:val="28"/>
          <w:szCs w:val="28"/>
        </w:rPr>
        <w:t> Một dây dẫn có dòng điện chạy qua đặt trong từ trường, không song song với đường sức từ thì chịu tác dụng của</w:t>
      </w:r>
    </w:p>
    <w:p w14:paraId="6C67A1CA"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từ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điện</w:t>
      </w:r>
    </w:p>
    <w:p w14:paraId="5EB6B43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8.</w:t>
      </w:r>
      <w:r w:rsidRPr="00031C18">
        <w:rPr>
          <w:rFonts w:cs="Times New Roman"/>
          <w:sz w:val="28"/>
          <w:szCs w:val="28"/>
        </w:rPr>
        <w:t> Làm thế nào để nhận biết được tại một điểm trong không gian có từ trường?</w:t>
      </w:r>
    </w:p>
    <w:p w14:paraId="222BDF1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ặt ở điểm đó một sợi dây dẫn, dây bị nóng lên.</w:t>
      </w:r>
    </w:p>
    <w:p w14:paraId="0819878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ặt ở đó kim bằng đồng, kim luôn chỉ hướng Bắc Nam.</w:t>
      </w:r>
    </w:p>
    <w:p w14:paraId="56707B7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ặt ở đó một kim nam châm, kim bị lệch khỏi hướng Bắc Nam.</w:t>
      </w:r>
    </w:p>
    <w:p w14:paraId="343E4E8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ặt ở nơi đó các vụn giấy thì chúng bị hút về hai hướng Bắc Nam.</w:t>
      </w:r>
    </w:p>
    <w:p w14:paraId="28BA80B4" w14:textId="6E87E020" w:rsidR="004619A1" w:rsidRPr="00031C18" w:rsidRDefault="004619A1" w:rsidP="0028066A">
      <w:pPr>
        <w:pStyle w:val="NormalWeb"/>
        <w:spacing w:before="0" w:beforeAutospacing="0" w:after="0" w:afterAutospacing="0"/>
        <w:ind w:left="-284" w:right="48"/>
        <w:jc w:val="both"/>
        <w:rPr>
          <w:sz w:val="28"/>
          <w:szCs w:val="28"/>
        </w:rPr>
      </w:pPr>
      <w:r w:rsidRPr="00031C18">
        <w:rPr>
          <w:sz w:val="28"/>
          <w:szCs w:val="28"/>
        </w:rPr>
        <w:t>II. TỰ LUẬN: (3 điểm)</w:t>
      </w:r>
    </w:p>
    <w:p w14:paraId="0CB3F146" w14:textId="159E653D" w:rsidR="004619A1" w:rsidRPr="00031C18" w:rsidRDefault="004619A1" w:rsidP="0028066A">
      <w:pPr>
        <w:spacing w:after="0" w:line="240" w:lineRule="auto"/>
        <w:ind w:left="-284"/>
        <w:jc w:val="both"/>
        <w:rPr>
          <w:lang w:val="pt-BR"/>
        </w:rPr>
      </w:pPr>
      <w:r w:rsidRPr="00031C18">
        <w:rPr>
          <w:b/>
          <w:bCs/>
          <w:lang w:val="es-ES_tradnl"/>
        </w:rPr>
        <w:t>Câu 29:</w:t>
      </w:r>
      <w:r w:rsidRPr="00031C18">
        <w:rPr>
          <w:b/>
          <w:lang w:val="es-ES_tradnl"/>
        </w:rPr>
        <w:t xml:space="preserve"> </w:t>
      </w:r>
      <w:r w:rsidRPr="00031C18">
        <w:rPr>
          <w:b/>
          <w:i/>
          <w:iCs/>
          <w:lang w:val="es-ES_tradnl"/>
        </w:rPr>
        <w:t>(2 điểm)</w:t>
      </w:r>
      <w:r w:rsidRPr="00031C18">
        <w:rPr>
          <w:lang w:val="es-ES_tradnl"/>
        </w:rPr>
        <w:t xml:space="preserve"> </w:t>
      </w:r>
      <w:r w:rsidRPr="00031C18">
        <w:rPr>
          <w:rFonts w:eastAsia="Times New Roman"/>
          <w:noProof w:val="0"/>
          <w:lang w:val="en-GB" w:eastAsia="en-GB"/>
        </w:rPr>
        <w:t xml:space="preserve">Một ấm điện khi hoạt động bình thường với hiệu điện thế 220V và có điện trở R = 80 Ω </w:t>
      </w:r>
    </w:p>
    <w:p w14:paraId="6E3BBC2E" w14:textId="77777777"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a) Tính công suất của bếp và nhiệt lượng mà bếp tỏa ra trong hai phút.</w:t>
      </w:r>
    </w:p>
    <w:p w14:paraId="04AF21EE" w14:textId="77777777"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b) Dùng bếp để đun sôi 2 lít nước ở nhiệt độ ban đầu là 35</w:t>
      </w:r>
      <w:r w:rsidRPr="00031C18">
        <w:rPr>
          <w:rFonts w:eastAsia="Times New Roman"/>
          <w:noProof w:val="0"/>
          <w:vertAlign w:val="superscript"/>
          <w:lang w:val="en-GB" w:eastAsia="en-GB"/>
        </w:rPr>
        <w:t>o</w:t>
      </w:r>
      <w:r w:rsidRPr="00031C18">
        <w:rPr>
          <w:rFonts w:eastAsia="Times New Roman"/>
          <w:noProof w:val="0"/>
          <w:lang w:val="en-GB" w:eastAsia="en-GB"/>
        </w:rPr>
        <w:t>C thì thời gian đun nước là 20 phút. Tính hiệu suất của ấm. C</w:t>
      </w:r>
      <w:r w:rsidRPr="00031C18">
        <w:t>ho nhiệt dung riêng của nước là 4200J/kg.K</w:t>
      </w:r>
    </w:p>
    <w:p w14:paraId="4DB56C9F" w14:textId="77777777" w:rsidR="004619A1" w:rsidRPr="00031C18" w:rsidRDefault="004619A1" w:rsidP="0028066A">
      <w:pPr>
        <w:spacing w:after="0" w:line="240" w:lineRule="auto"/>
        <w:ind w:left="-284"/>
      </w:pP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4619A1" w:rsidRPr="00031C18" w14:paraId="7B40A7B7" w14:textId="77777777" w:rsidTr="0028066A">
        <w:tc>
          <w:tcPr>
            <w:tcW w:w="5069" w:type="dxa"/>
          </w:tcPr>
          <w:p w14:paraId="4414DC57" w14:textId="77777777" w:rsidR="004619A1" w:rsidRPr="00031C18" w:rsidRDefault="004619A1" w:rsidP="0028066A">
            <w:r w:rsidRPr="00031C18">
              <w:rPr>
                <w:b/>
                <w:bCs/>
              </w:rPr>
              <w:t>Câu 30:</w:t>
            </w:r>
            <w:r w:rsidRPr="00031C18">
              <w:rPr>
                <w:b/>
              </w:rPr>
              <w:t xml:space="preserve"> </w:t>
            </w:r>
            <w:r w:rsidRPr="00031C18">
              <w:rPr>
                <w:b/>
                <w:i/>
                <w:iCs/>
              </w:rPr>
              <w:t>(0,5 điểm)</w:t>
            </w:r>
            <w:r w:rsidRPr="00031C18">
              <w:t xml:space="preserve"> </w:t>
            </w:r>
            <w:r w:rsidRPr="00031C18">
              <w:rPr>
                <w:bCs/>
                <w:lang w:val="vi-VN"/>
              </w:rPr>
              <w:t xml:space="preserve">Một ống dây dẫn được đặt sao cho trục chính của nó nằm dọc theo thanh nam châm như hình </w:t>
            </w:r>
            <w:r w:rsidRPr="00031C18">
              <w:rPr>
                <w:bCs/>
              </w:rPr>
              <w:t>1</w:t>
            </w:r>
            <w:r w:rsidRPr="00031C18">
              <w:rPr>
                <w:bCs/>
                <w:lang w:val="vi-VN"/>
              </w:rPr>
              <w:t xml:space="preserve">. Khi đóng công tắc K, thanh nam châm bị hút về phía cuộn dây. </w:t>
            </w:r>
            <w:r w:rsidRPr="00031C18">
              <w:rPr>
                <w:bCs/>
              </w:rPr>
              <w:t>Đầu B của nam châm là cực gì?</w:t>
            </w:r>
            <w:r w:rsidRPr="00031C18">
              <w:t xml:space="preserve">  (HS nêu rõ các bước làm và vẽ lên hình)</w:t>
            </w:r>
          </w:p>
        </w:tc>
        <w:tc>
          <w:tcPr>
            <w:tcW w:w="5070" w:type="dxa"/>
          </w:tcPr>
          <w:p w14:paraId="6F55C181" w14:textId="77777777" w:rsidR="004619A1" w:rsidRPr="00031C18" w:rsidRDefault="004619A1" w:rsidP="0028066A">
            <w:pPr>
              <w:ind w:left="348"/>
            </w:pPr>
            <w:r w:rsidRPr="00031C18">
              <w:drawing>
                <wp:inline distT="0" distB="0" distL="0" distR="0" wp14:anchorId="3B749B30" wp14:editId="723DBE0D">
                  <wp:extent cx="2352040" cy="1391285"/>
                  <wp:effectExtent l="0" t="0" r="0" b="0"/>
                  <wp:docPr id="1976547734" name="Picture 1976547734" descr="https://cdn.vungoi.vn/vungoi/1531130405592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https://cdn.vungoi.vn/vungoi/1531130405592_2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352040" cy="1391285"/>
                          </a:xfrm>
                          <a:prstGeom prst="rect">
                            <a:avLst/>
                          </a:prstGeom>
                          <a:noFill/>
                          <a:ln>
                            <a:noFill/>
                          </a:ln>
                        </pic:spPr>
                      </pic:pic>
                    </a:graphicData>
                  </a:graphic>
                </wp:inline>
              </w:drawing>
            </w:r>
          </w:p>
          <w:p w14:paraId="47ED7224" w14:textId="77777777" w:rsidR="004619A1" w:rsidRPr="00031C18" w:rsidRDefault="004619A1" w:rsidP="0028066A">
            <w:pPr>
              <w:ind w:left="-284"/>
              <w:jc w:val="center"/>
            </w:pPr>
            <w:r w:rsidRPr="00031C18">
              <w:rPr>
                <w:i/>
                <w:iCs/>
              </w:rPr>
              <w:t>Hình 1</w:t>
            </w:r>
          </w:p>
        </w:tc>
      </w:tr>
    </w:tbl>
    <w:p w14:paraId="7A6F131C" w14:textId="77777777" w:rsidR="004619A1" w:rsidRPr="00031C18" w:rsidRDefault="004619A1" w:rsidP="0028066A">
      <w:pPr>
        <w:spacing w:after="0" w:line="240" w:lineRule="auto"/>
        <w:ind w:left="-284"/>
      </w:pPr>
      <w:r w:rsidRPr="00031C18">
        <w:rPr>
          <w:b/>
          <w:bCs/>
        </w:rPr>
        <w:t>Câu 31:</w:t>
      </w:r>
      <w:r w:rsidRPr="00031C18">
        <w:rPr>
          <w:b/>
        </w:rPr>
        <w:t xml:space="preserve"> </w:t>
      </w:r>
      <w:r w:rsidRPr="00031C18">
        <w:rPr>
          <w:b/>
          <w:i/>
          <w:iCs/>
        </w:rPr>
        <w:t>(0,5điểm)</w:t>
      </w:r>
      <w:r w:rsidRPr="00031C18">
        <w:t xml:space="preserve"> Cho </w:t>
      </w:r>
      <w:r w:rsidRPr="00031C18">
        <w:rPr>
          <w:rFonts w:eastAsia=".VnTime"/>
          <w:lang w:val="vi-VN"/>
        </w:rPr>
        <w:t>đoạn dây dẫn thẳng</w:t>
      </w:r>
      <w:r w:rsidRPr="00031C18">
        <w:rPr>
          <w:rFonts w:eastAsia=".VnTime"/>
        </w:rPr>
        <w:t xml:space="preserve"> </w:t>
      </w:r>
      <w:r w:rsidRPr="00031C18">
        <w:rPr>
          <w:rFonts w:eastAsia=".VnTime"/>
          <w:lang w:val="vi-VN"/>
        </w:rPr>
        <w:t>có dòng điện chạy qua được đặt trong từ trường</w:t>
      </w:r>
      <w:r w:rsidRPr="00031C18">
        <w:rPr>
          <w:rFonts w:eastAsia=".VnTime"/>
          <w:lang w:val="en-GB"/>
        </w:rPr>
        <w:t xml:space="preserve"> </w:t>
      </w:r>
      <w:r w:rsidRPr="00031C18">
        <w:rPr>
          <w:rFonts w:eastAsia=".VnTime"/>
        </w:rPr>
        <w:t>(hình 2).</w:t>
      </w:r>
      <w:r w:rsidRPr="00031C18">
        <w:t xml:space="preserve"> </w:t>
      </w:r>
      <w:r w:rsidRPr="00031C18">
        <w:rPr>
          <w:rFonts w:eastAsia=".VnTime"/>
          <w:lang w:val="vi-VN"/>
        </w:rPr>
        <w:t xml:space="preserve">Hãy biểu diễn </w:t>
      </w:r>
      <w:r w:rsidRPr="00031C18">
        <w:rPr>
          <w:rFonts w:eastAsia=".VnTime"/>
        </w:rPr>
        <w:t xml:space="preserve">và nêu rõ phương, chiều của </w:t>
      </w:r>
      <w:r w:rsidRPr="00031C18">
        <w:rPr>
          <w:rFonts w:eastAsia=".VnTime"/>
          <w:lang w:val="vi-VN"/>
        </w:rPr>
        <w:t>lực điện từ tác dụng lên</w:t>
      </w:r>
      <w:r w:rsidRPr="00031C18">
        <w:rPr>
          <w:rFonts w:eastAsia=".VnTime"/>
        </w:rPr>
        <w:t xml:space="preserve"> đoạn dây dẫn </w:t>
      </w:r>
    </w:p>
    <w:p w14:paraId="123D0E4A" w14:textId="77777777" w:rsidR="004619A1" w:rsidRPr="00031C18" w:rsidRDefault="004619A1" w:rsidP="0028066A">
      <w:pPr>
        <w:spacing w:after="0" w:line="240" w:lineRule="auto"/>
        <w:ind w:left="-284"/>
      </w:pPr>
      <w:r w:rsidRPr="00031C18">
        <w:lastRenderedPageBreak/>
        <mc:AlternateContent>
          <mc:Choice Requires="wpg">
            <w:drawing>
              <wp:anchor distT="0" distB="0" distL="114300" distR="114300" simplePos="0" relativeHeight="251685888" behindDoc="0" locked="0" layoutInCell="1" allowOverlap="1" wp14:anchorId="55B8FF0F" wp14:editId="45B0E957">
                <wp:simplePos x="0" y="0"/>
                <wp:positionH relativeFrom="column">
                  <wp:posOffset>2219960</wp:posOffset>
                </wp:positionH>
                <wp:positionV relativeFrom="paragraph">
                  <wp:posOffset>106045</wp:posOffset>
                </wp:positionV>
                <wp:extent cx="915670" cy="887730"/>
                <wp:effectExtent l="10160" t="7620" r="7620" b="9525"/>
                <wp:wrapNone/>
                <wp:docPr id="846526727" name="Group 8465267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670" cy="887730"/>
                          <a:chOff x="7408" y="14301"/>
                          <a:chExt cx="1442" cy="1398"/>
                        </a:xfrm>
                      </wpg:grpSpPr>
                      <wps:wsp>
                        <wps:cNvPr id="1477367218" name="Rectangle 8"/>
                        <wps:cNvSpPr>
                          <a:spLocks noChangeArrowheads="1"/>
                        </wps:cNvSpPr>
                        <wps:spPr bwMode="auto">
                          <a:xfrm>
                            <a:off x="7408" y="14301"/>
                            <a:ext cx="1442" cy="365"/>
                          </a:xfrm>
                          <a:prstGeom prst="rect">
                            <a:avLst/>
                          </a:prstGeom>
                          <a:solidFill>
                            <a:srgbClr val="DDD8C2"/>
                          </a:solidFill>
                          <a:ln w="9525">
                            <a:solidFill>
                              <a:srgbClr val="000000"/>
                            </a:solidFill>
                            <a:miter lim="800000"/>
                            <a:headEnd/>
                            <a:tailEnd/>
                          </a:ln>
                        </wps:spPr>
                        <wps:txbx>
                          <w:txbxContent>
                            <w:p w14:paraId="4D3DB194" w14:textId="77777777" w:rsidR="004619A1" w:rsidRPr="007C5D3F" w:rsidRDefault="004619A1" w:rsidP="004619A1">
                              <w:pPr>
                                <w:jc w:val="center"/>
                                <w:rPr>
                                  <w:b/>
                                  <w:sz w:val="22"/>
                                </w:rPr>
                              </w:pPr>
                              <w:r>
                                <w:rPr>
                                  <w:sz w:val="22"/>
                                </w:rPr>
                                <w:t>N</w:t>
                              </w:r>
                            </w:p>
                          </w:txbxContent>
                        </wps:txbx>
                        <wps:bodyPr rot="0" vert="horz" wrap="square" lIns="91440" tIns="45720" rIns="91440" bIns="45720" anchor="t" anchorCtr="0" upright="1">
                          <a:noAutofit/>
                        </wps:bodyPr>
                      </wps:wsp>
                      <wps:wsp>
                        <wps:cNvPr id="1521600110" name="Rectangle 9"/>
                        <wps:cNvSpPr>
                          <a:spLocks noChangeArrowheads="1"/>
                        </wps:cNvSpPr>
                        <wps:spPr bwMode="auto">
                          <a:xfrm>
                            <a:off x="7408" y="15316"/>
                            <a:ext cx="1442" cy="383"/>
                          </a:xfrm>
                          <a:prstGeom prst="rect">
                            <a:avLst/>
                          </a:prstGeom>
                          <a:solidFill>
                            <a:srgbClr val="272727"/>
                          </a:solidFill>
                          <a:ln w="9525">
                            <a:solidFill>
                              <a:srgbClr val="000000"/>
                            </a:solidFill>
                            <a:miter lim="800000"/>
                            <a:headEnd/>
                            <a:tailEnd/>
                          </a:ln>
                        </wps:spPr>
                        <wps:txbx>
                          <w:txbxContent>
                            <w:p w14:paraId="52D252F5" w14:textId="77777777" w:rsidR="004619A1" w:rsidRPr="00E64C0D" w:rsidRDefault="004619A1" w:rsidP="004619A1">
                              <w:pPr>
                                <w:jc w:val="center"/>
                                <w:rPr>
                                  <w:b/>
                                </w:rPr>
                              </w:pPr>
                              <w:r>
                                <w:t>S</w:t>
                              </w:r>
                            </w:p>
                          </w:txbxContent>
                        </wps:txbx>
                        <wps:bodyPr rot="0" vert="horz" wrap="square" lIns="91440" tIns="45720" rIns="91440" bIns="45720" anchor="t" anchorCtr="0" upright="1">
                          <a:noAutofit/>
                        </wps:bodyPr>
                      </wps:wsp>
                      <wps:wsp>
                        <wps:cNvPr id="1685371523" name="Oval 10"/>
                        <wps:cNvSpPr>
                          <a:spLocks noChangeArrowheads="1"/>
                        </wps:cNvSpPr>
                        <wps:spPr bwMode="auto">
                          <a:xfrm>
                            <a:off x="7978" y="14797"/>
                            <a:ext cx="330" cy="327"/>
                          </a:xfrm>
                          <a:prstGeom prst="ellipse">
                            <a:avLst/>
                          </a:prstGeom>
                          <a:solidFill>
                            <a:srgbClr val="FFFFFF"/>
                          </a:solidFill>
                          <a:ln w="9525">
                            <a:solidFill>
                              <a:srgbClr val="000000"/>
                            </a:solidFill>
                            <a:round/>
                            <a:headEnd/>
                            <a:tailEnd/>
                          </a:ln>
                        </wps:spPr>
                        <wps:txbx>
                          <w:txbxContent>
                            <w:p w14:paraId="69C552D3" w14:textId="77777777" w:rsidR="004619A1" w:rsidRDefault="004619A1" w:rsidP="004619A1"/>
                          </w:txbxContent>
                        </wps:txbx>
                        <wps:bodyPr rot="0" vert="horz" wrap="square" lIns="91440" tIns="45720" rIns="91440" bIns="45720" anchor="t" anchorCtr="0" upright="1">
                          <a:noAutofit/>
                        </wps:bodyPr>
                      </wps:wsp>
                      <wps:wsp>
                        <wps:cNvPr id="262547802" name="Oval 11"/>
                        <wps:cNvSpPr>
                          <a:spLocks noChangeArrowheads="1"/>
                        </wps:cNvSpPr>
                        <wps:spPr bwMode="auto">
                          <a:xfrm>
                            <a:off x="7872" y="14579"/>
                            <a:ext cx="494" cy="65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D94162A" w14:textId="77777777" w:rsidR="004619A1" w:rsidRPr="007C5D3F" w:rsidRDefault="004619A1" w:rsidP="004619A1">
                              <w:pPr>
                                <w:jc w:val="center"/>
                                <w:rPr>
                                  <w:sz w:val="38"/>
                                </w:rPr>
                              </w:pPr>
                              <w:r w:rsidRPr="007C5D3F">
                                <w:rPr>
                                  <w:sz w:val="38"/>
                                </w:rPr>
                                <w:t>+</w:t>
                              </w:r>
                            </w:p>
                          </w:txbxContent>
                        </wps:txbx>
                        <wps:bodyPr rot="0" vert="horz" wrap="square" lIns="91440" tIns="45720" rIns="91440" bIns="45720" anchor="t" anchorCtr="0" upright="1">
                          <a:noAutofit/>
                        </wps:bodyPr>
                      </wps:wsp>
                      <wps:wsp>
                        <wps:cNvPr id="1203571145" name="Oval 12"/>
                        <wps:cNvSpPr>
                          <a:spLocks noChangeArrowheads="1"/>
                        </wps:cNvSpPr>
                        <wps:spPr bwMode="auto">
                          <a:xfrm>
                            <a:off x="7632" y="14720"/>
                            <a:ext cx="494" cy="65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C65CA3" w14:textId="77777777" w:rsidR="004619A1" w:rsidRPr="007C5D3F" w:rsidRDefault="004619A1" w:rsidP="004619A1">
                              <w:r w:rsidRPr="007C5D3F">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B8FF0F" id="Group 846526727" o:spid="_x0000_s1032" style="position:absolute;left:0;text-align:left;margin-left:174.8pt;margin-top:8.35pt;width:72.1pt;height:69.9pt;z-index:251685888" coordorigin="7408,14301" coordsize="1442,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">
                <v:rect id="Rectangle 8" o:spid="_x0000_s1033" style="position:absolute;left:7408;top:14301;width:1442;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" fillcolor="#ddd8c2">
                  <v:textbox>
                    <w:txbxContent>
                      <w:p w14:paraId="4D3DB194" w14:textId="77777777" w:rsidR="004619A1" w:rsidRPr="007C5D3F" w:rsidRDefault="004619A1" w:rsidP="004619A1">
                        <w:pPr>
                          <w:jc w:val="center"/>
                          <w:rPr>
                            <w:b/>
                            <w:sz w:val="22"/>
                          </w:rPr>
                        </w:pPr>
                        <w:r>
                          <w:rPr>
                            <w:sz w:val="22"/>
                          </w:rPr>
                          <w:t>N</w:t>
                        </w:r>
                      </w:p>
                    </w:txbxContent>
                  </v:textbox>
                </v:rect>
                <v:rect id="Rectangle 9" o:spid="_x0000_s1034" style="position:absolute;left:7408;top:15316;width:1442;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" fillcolor="#272727">
                  <v:textbox>
                    <w:txbxContent>
                      <w:p w14:paraId="52D252F5" w14:textId="77777777" w:rsidR="004619A1" w:rsidRPr="00E64C0D" w:rsidRDefault="004619A1" w:rsidP="004619A1">
                        <w:pPr>
                          <w:jc w:val="center"/>
                          <w:rPr>
                            <w:b/>
                          </w:rPr>
                        </w:pPr>
                        <w:r>
                          <w:t>S</w:t>
                        </w:r>
                      </w:p>
                    </w:txbxContent>
                  </v:textbox>
                </v:rect>
                <v:oval id="Oval 10" o:spid="_x0000_s1035" style="position:absolute;left:7978;top:14797;width:330;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">
                  <v:textbox>
                    <w:txbxContent>
                      <w:p w14:paraId="69C552D3" w14:textId="77777777" w:rsidR="004619A1" w:rsidRDefault="004619A1" w:rsidP="004619A1"/>
                    </w:txbxContent>
                  </v:textbox>
                </v:oval>
                <v:oval id="Oval 11" o:spid="_x0000_s1036" style="position:absolute;left:7872;top:14579;width:494;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" filled="f" stroked="f">
                  <v:textbox>
                    <w:txbxContent>
                      <w:p w14:paraId="7D94162A" w14:textId="77777777" w:rsidR="004619A1" w:rsidRPr="007C5D3F" w:rsidRDefault="004619A1" w:rsidP="004619A1">
                        <w:pPr>
                          <w:jc w:val="center"/>
                          <w:rPr>
                            <w:sz w:val="38"/>
                          </w:rPr>
                        </w:pPr>
                        <w:r w:rsidRPr="007C5D3F">
                          <w:rPr>
                            <w:sz w:val="38"/>
                          </w:rPr>
                          <w:t>+</w:t>
                        </w:r>
                      </w:p>
                    </w:txbxContent>
                  </v:textbox>
                </v:oval>
                <v:oval id="Oval 12" o:spid="_x0000_s1037" style="position:absolute;left:7632;top:14720;width:494;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" filled="f" stroked="f">
                  <v:textbox>
                    <w:txbxContent>
                      <w:p w14:paraId="23C65CA3" w14:textId="77777777" w:rsidR="004619A1" w:rsidRPr="007C5D3F" w:rsidRDefault="004619A1" w:rsidP="004619A1">
                        <w:r w:rsidRPr="007C5D3F">
                          <w:t>I</w:t>
                        </w:r>
                      </w:p>
                    </w:txbxContent>
                  </v:textbox>
                </v:oval>
              </v:group>
            </w:pict>
          </mc:Fallback>
        </mc:AlternateContent>
      </w:r>
    </w:p>
    <w:p w14:paraId="4B59DCC3" w14:textId="77777777" w:rsidR="004619A1" w:rsidRPr="00031C18" w:rsidRDefault="004619A1" w:rsidP="0028066A">
      <w:pPr>
        <w:shd w:val="clear" w:color="auto" w:fill="FFFFFF"/>
        <w:spacing w:after="0" w:line="240" w:lineRule="auto"/>
        <w:ind w:left="-284"/>
      </w:pPr>
      <w:r w:rsidRPr="00031C18">
        <w:t xml:space="preserve">                                                                        </w:t>
      </w:r>
    </w:p>
    <w:p w14:paraId="5177014D" w14:textId="77777777" w:rsidR="004619A1" w:rsidRPr="00031C18" w:rsidRDefault="004619A1" w:rsidP="0028066A">
      <w:pPr>
        <w:shd w:val="clear" w:color="auto" w:fill="FFFFFF"/>
        <w:spacing w:after="0" w:line="240" w:lineRule="auto"/>
        <w:ind w:left="-284"/>
      </w:pPr>
    </w:p>
    <w:p w14:paraId="5D79C65B" w14:textId="77777777" w:rsidR="004619A1" w:rsidRPr="00031C18" w:rsidRDefault="004619A1" w:rsidP="0028066A">
      <w:pPr>
        <w:shd w:val="clear" w:color="auto" w:fill="FFFFFF"/>
        <w:spacing w:after="0" w:line="240" w:lineRule="auto"/>
        <w:ind w:left="-284"/>
        <w:rPr>
          <w:rFonts w:eastAsia=".VnTime"/>
          <w:i/>
          <w:iCs/>
        </w:rPr>
      </w:pPr>
      <w:r w:rsidRPr="00031C18">
        <w:t xml:space="preserve">                                                                                 </w:t>
      </w:r>
      <w:r w:rsidRPr="00031C18">
        <w:rPr>
          <w:i/>
          <w:iCs/>
        </w:rPr>
        <w:t xml:space="preserve">Hình 2    </w:t>
      </w:r>
    </w:p>
    <w:p w14:paraId="23BB73AB" w14:textId="77777777" w:rsidR="004619A1" w:rsidRPr="00031C18" w:rsidRDefault="004619A1" w:rsidP="0028066A">
      <w:pPr>
        <w:tabs>
          <w:tab w:val="left" w:pos="3504"/>
        </w:tabs>
        <w:spacing w:after="0" w:line="240" w:lineRule="auto"/>
        <w:ind w:left="-284"/>
      </w:pPr>
    </w:p>
    <w:p w14:paraId="69511C18" w14:textId="77777777" w:rsidR="004619A1" w:rsidRPr="00031C18" w:rsidRDefault="004619A1" w:rsidP="0028066A">
      <w:pPr>
        <w:tabs>
          <w:tab w:val="left" w:pos="3504"/>
        </w:tabs>
        <w:spacing w:after="0" w:line="240" w:lineRule="auto"/>
        <w:ind w:left="-284"/>
      </w:pPr>
    </w:p>
    <w:p w14:paraId="67AFAEAA" w14:textId="77777777" w:rsidR="004619A1" w:rsidRPr="00031C18" w:rsidRDefault="004619A1" w:rsidP="0028066A">
      <w:pPr>
        <w:tabs>
          <w:tab w:val="left" w:pos="3504"/>
        </w:tabs>
        <w:spacing w:after="0" w:line="240" w:lineRule="auto"/>
        <w:ind w:left="-284"/>
      </w:pPr>
    </w:p>
    <w:p w14:paraId="59CCA9D1" w14:textId="77777777" w:rsidR="004619A1" w:rsidRPr="00031C18" w:rsidRDefault="004619A1" w:rsidP="0028066A">
      <w:pPr>
        <w:tabs>
          <w:tab w:val="left" w:pos="3504"/>
        </w:tabs>
        <w:spacing w:after="0" w:line="240" w:lineRule="auto"/>
        <w:ind w:left="-284"/>
        <w:jc w:val="center"/>
        <w:rPr>
          <w:bCs/>
        </w:rPr>
      </w:pPr>
      <w:r w:rsidRPr="00031C18">
        <w:rPr>
          <w:bCs/>
        </w:rPr>
        <w:t>-------------------------- HẾT ---------------------------</w:t>
      </w:r>
    </w:p>
    <w:p w14:paraId="1B9B8CA5" w14:textId="77777777" w:rsidR="004619A1" w:rsidRPr="00031C18" w:rsidRDefault="004619A1" w:rsidP="0028066A">
      <w:pPr>
        <w:tabs>
          <w:tab w:val="left" w:pos="3504"/>
        </w:tabs>
        <w:spacing w:after="0" w:line="240" w:lineRule="auto"/>
        <w:ind w:left="-284"/>
      </w:pPr>
    </w:p>
    <w:p w14:paraId="396F67FD" w14:textId="77777777" w:rsidR="004619A1" w:rsidRPr="00031C18" w:rsidRDefault="004619A1" w:rsidP="0028066A">
      <w:pPr>
        <w:tabs>
          <w:tab w:val="left" w:pos="3504"/>
        </w:tabs>
        <w:spacing w:after="0" w:line="240" w:lineRule="auto"/>
        <w:ind w:left="-284"/>
      </w:pPr>
    </w:p>
    <w:p w14:paraId="01F52AC8" w14:textId="77777777" w:rsidR="004619A1" w:rsidRPr="00031C18" w:rsidRDefault="004619A1" w:rsidP="0028066A">
      <w:pPr>
        <w:tabs>
          <w:tab w:val="left" w:pos="3504"/>
        </w:tabs>
        <w:spacing w:after="0" w:line="240" w:lineRule="auto"/>
        <w:ind w:left="-284"/>
      </w:pPr>
    </w:p>
    <w:p w14:paraId="3576F447" w14:textId="77777777" w:rsidR="004619A1" w:rsidRPr="00031C18" w:rsidRDefault="004619A1" w:rsidP="0028066A">
      <w:pPr>
        <w:tabs>
          <w:tab w:val="left" w:pos="3504"/>
        </w:tabs>
        <w:spacing w:after="0" w:line="240" w:lineRule="auto"/>
        <w:ind w:left="-284"/>
      </w:pPr>
    </w:p>
    <w:p w14:paraId="2F86156C" w14:textId="77777777" w:rsidR="004619A1" w:rsidRPr="00031C18" w:rsidRDefault="004619A1" w:rsidP="0028066A">
      <w:pPr>
        <w:spacing w:after="0" w:line="240" w:lineRule="auto"/>
        <w:ind w:left="-284"/>
        <w:rPr>
          <w:rFonts w:eastAsia="Segoe UI"/>
          <w:b/>
          <w:noProof w:val="0"/>
          <w:kern w:val="2"/>
        </w:rPr>
      </w:pPr>
      <w:r w:rsidRPr="00031C18">
        <w:rPr>
          <w:b/>
        </w:rPr>
        <w:br w:type="page"/>
      </w:r>
    </w:p>
    <w:p w14:paraId="7B0457B0" w14:textId="45F0A19B" w:rsidR="004619A1" w:rsidRPr="00031C18" w:rsidRDefault="004619A1" w:rsidP="0028066A">
      <w:pPr>
        <w:spacing w:after="0" w:line="240" w:lineRule="auto"/>
        <w:ind w:left="-284"/>
        <w:rPr>
          <w:rFonts w:eastAsia="Segoe UI"/>
          <w:b/>
          <w:noProof w:val="0"/>
          <w:kern w:val="2"/>
        </w:rPr>
      </w:pPr>
    </w:p>
    <w:tbl>
      <w:tblPr>
        <w:tblW w:w="10065" w:type="dxa"/>
        <w:tblLayout w:type="fixed"/>
        <w:tblLook w:val="0000" w:firstRow="0" w:lastRow="0" w:firstColumn="0" w:lastColumn="0" w:noHBand="0" w:noVBand="0"/>
      </w:tblPr>
      <w:tblGrid>
        <w:gridCol w:w="4395"/>
        <w:gridCol w:w="5670"/>
      </w:tblGrid>
      <w:tr w:rsidR="004619A1" w:rsidRPr="00031C18" w14:paraId="59292021" w14:textId="77777777" w:rsidTr="00CF7A59">
        <w:tc>
          <w:tcPr>
            <w:tcW w:w="4395" w:type="dxa"/>
          </w:tcPr>
          <w:p w14:paraId="63704F8D" w14:textId="1B5344CE" w:rsidR="004619A1" w:rsidRPr="00031C18" w:rsidRDefault="004619A1" w:rsidP="0028066A">
            <w:pPr>
              <w:widowControl w:val="0"/>
              <w:spacing w:after="0" w:line="240" w:lineRule="auto"/>
              <w:ind w:left="-284"/>
              <w:jc w:val="center"/>
              <w:rPr>
                <w:rFonts w:eastAsia="SimSun"/>
                <w:b/>
                <w:bCs/>
                <w:kern w:val="2"/>
                <w:lang w:val="vi-VN" w:eastAsia="zh-CN"/>
              </w:rPr>
            </w:pPr>
            <w:r w:rsidRPr="00031C18">
              <w:rPr>
                <w:b/>
              </w:rPr>
              <w:br w:type="page"/>
            </w:r>
            <w:r w:rsidRPr="00031C18">
              <w:rPr>
                <w:b/>
              </w:rPr>
              <w:br w:type="page"/>
            </w:r>
            <w:r w:rsidRPr="00031C18">
              <w:rPr>
                <w:rFonts w:eastAsia="SimSun"/>
                <w:b/>
                <w:bCs/>
                <w:kern w:val="2"/>
                <w:lang w:val="vi-VN" w:eastAsia="zh-CN"/>
              </w:rPr>
              <w:t>TRƯỜNG THCS THẠCH BÀN</w:t>
            </w:r>
          </w:p>
          <w:p w14:paraId="66A8C0F1" w14:textId="7F36B401" w:rsidR="004619A1" w:rsidRPr="00031C18" w:rsidRDefault="004619A1" w:rsidP="0028066A">
            <w:pPr>
              <w:widowControl w:val="0"/>
              <w:spacing w:after="0" w:line="240" w:lineRule="auto"/>
              <w:ind w:left="-284"/>
              <w:jc w:val="center"/>
              <w:rPr>
                <w:rFonts w:eastAsia="SimSun"/>
                <w:b/>
                <w:bCs/>
                <w:kern w:val="2"/>
                <w:lang w:val="vi-VN" w:eastAsia="zh-CN"/>
              </w:rPr>
            </w:pPr>
            <w:r w:rsidRPr="00031C18">
              <w:rPr>
                <w:rFonts w:eastAsia="SimSun"/>
                <w:b/>
                <w:bCs/>
                <w:kern w:val="2"/>
                <w:lang w:val="vi-VN" w:eastAsia="zh-CN"/>
              </w:rPr>
              <w:t xml:space="preserve">ĐỀ </w:t>
            </w:r>
            <w:r w:rsidRPr="00031C18">
              <w:rPr>
                <w:rFonts w:eastAsia="SimSun"/>
                <w:b/>
                <w:bCs/>
                <w:kern w:val="2"/>
                <w:lang w:eastAsia="zh-CN"/>
              </w:rPr>
              <w:t>91</w:t>
            </w:r>
            <w:r w:rsidRPr="00031C18">
              <w:rPr>
                <w:rFonts w:eastAsia="SimSun"/>
                <w:b/>
                <w:bCs/>
                <w:kern w:val="2"/>
                <w:lang w:eastAsia="zh-CN"/>
              </w:rPr>
              <w:t>3</w:t>
            </w:r>
          </w:p>
        </w:tc>
        <w:tc>
          <w:tcPr>
            <w:tcW w:w="5670" w:type="dxa"/>
          </w:tcPr>
          <w:p w14:paraId="72FECCE4" w14:textId="77777777" w:rsidR="004619A1" w:rsidRPr="00031C18" w:rsidRDefault="004619A1" w:rsidP="0028066A">
            <w:pPr>
              <w:widowControl w:val="0"/>
              <w:spacing w:after="0" w:line="240" w:lineRule="auto"/>
              <w:ind w:left="-284"/>
              <w:jc w:val="center"/>
              <w:rPr>
                <w:rFonts w:eastAsia="SimSun"/>
                <w:b/>
                <w:bCs/>
                <w:kern w:val="2"/>
                <w:lang w:eastAsia="zh-CN"/>
              </w:rPr>
            </w:pPr>
            <w:r w:rsidRPr="00031C18">
              <w:rPr>
                <w:rFonts w:eastAsia="SimSun"/>
                <w:b/>
                <w:bCs/>
                <w:kern w:val="2"/>
                <w:lang w:eastAsia="zh-CN"/>
              </w:rPr>
              <w:t xml:space="preserve">ĐỀ </w:t>
            </w:r>
            <w:r w:rsidRPr="00031C18">
              <w:rPr>
                <w:rFonts w:eastAsia="SimSun"/>
                <w:b/>
                <w:bCs/>
                <w:kern w:val="2"/>
                <w:lang w:val="vi-VN" w:eastAsia="zh-CN"/>
              </w:rPr>
              <w:t>KIỂM TR</w:t>
            </w:r>
            <w:r w:rsidRPr="00031C18">
              <w:rPr>
                <w:rFonts w:eastAsia="SimSun"/>
                <w:b/>
                <w:bCs/>
                <w:kern w:val="2"/>
                <w:lang w:eastAsia="zh-CN"/>
              </w:rPr>
              <w:t>A CUỐI KÌ I</w:t>
            </w:r>
          </w:p>
          <w:p w14:paraId="340743E2" w14:textId="77777777" w:rsidR="004619A1" w:rsidRPr="00031C18" w:rsidRDefault="004619A1" w:rsidP="0028066A">
            <w:pPr>
              <w:widowControl w:val="0"/>
              <w:spacing w:after="0" w:line="240" w:lineRule="auto"/>
              <w:ind w:leftChars="-35" w:left="-284"/>
              <w:jc w:val="center"/>
              <w:rPr>
                <w:rFonts w:eastAsia="SimSun"/>
                <w:bCs/>
                <w:kern w:val="2"/>
                <w:lang w:val="vi-VN" w:eastAsia="zh-CN"/>
              </w:rPr>
            </w:pPr>
            <w:r w:rsidRPr="00031C18">
              <w:rPr>
                <w:rFonts w:eastAsia="SimSun"/>
                <w:b/>
                <w:kern w:val="2"/>
                <w:lang w:val="vi-VN" w:eastAsia="zh-CN"/>
              </w:rPr>
              <w:t>Môn:</w:t>
            </w:r>
            <w:r w:rsidRPr="00031C18">
              <w:rPr>
                <w:rFonts w:eastAsia="SimSun"/>
                <w:bCs/>
                <w:kern w:val="2"/>
                <w:lang w:val="vi-VN" w:eastAsia="zh-CN"/>
              </w:rPr>
              <w:t xml:space="preserve"> </w:t>
            </w:r>
            <w:r w:rsidRPr="00031C18">
              <w:rPr>
                <w:rFonts w:eastAsia="SimSun"/>
                <w:b/>
                <w:bCs/>
                <w:kern w:val="2"/>
                <w:lang w:eastAsia="zh-CN"/>
              </w:rPr>
              <w:t>VẬT LÍ 9</w:t>
            </w:r>
          </w:p>
          <w:p w14:paraId="15C41516" w14:textId="77777777" w:rsidR="004619A1" w:rsidRPr="00031C18" w:rsidRDefault="004619A1" w:rsidP="0028066A">
            <w:pPr>
              <w:spacing w:after="0" w:line="240" w:lineRule="auto"/>
              <w:ind w:leftChars="-35" w:left="-284"/>
              <w:jc w:val="center"/>
              <w:rPr>
                <w:bCs/>
              </w:rPr>
            </w:pPr>
            <w:r w:rsidRPr="00031C18">
              <w:rPr>
                <w:bCs/>
              </w:rPr>
              <w:t>Thời gian làm bài: 45 phút</w:t>
            </w:r>
          </w:p>
          <w:p w14:paraId="1E69BA9F" w14:textId="77777777" w:rsidR="004619A1" w:rsidRPr="00031C18" w:rsidRDefault="004619A1" w:rsidP="0028066A">
            <w:pPr>
              <w:spacing w:after="0" w:line="240" w:lineRule="auto"/>
              <w:ind w:leftChars="-35" w:left="-284"/>
              <w:jc w:val="center"/>
              <w:rPr>
                <w:bCs/>
              </w:rPr>
            </w:pPr>
            <w:r w:rsidRPr="00031C18">
              <w:rPr>
                <w:bCs/>
              </w:rPr>
              <w:t>Ngày kiểm tra</w:t>
            </w:r>
            <w:r w:rsidRPr="00031C18">
              <w:rPr>
                <w:bCs/>
                <w:lang w:val="vi-VN"/>
              </w:rPr>
              <w:t xml:space="preserve"> </w:t>
            </w:r>
            <w:r w:rsidRPr="00031C18">
              <w:rPr>
                <w:bCs/>
              </w:rPr>
              <w:t>18</w:t>
            </w:r>
            <w:r w:rsidRPr="00031C18">
              <w:rPr>
                <w:bCs/>
                <w:lang w:val="vi-VN"/>
              </w:rPr>
              <w:t>/</w:t>
            </w:r>
            <w:r w:rsidRPr="00031C18">
              <w:rPr>
                <w:bCs/>
              </w:rPr>
              <w:t xml:space="preserve">12/2023 </w:t>
            </w:r>
          </w:p>
        </w:tc>
      </w:tr>
    </w:tbl>
    <w:p w14:paraId="19C27EF0" w14:textId="77777777" w:rsidR="004619A1" w:rsidRPr="00031C18" w:rsidRDefault="004619A1" w:rsidP="0028066A">
      <w:pPr>
        <w:spacing w:after="0" w:line="240" w:lineRule="auto"/>
        <w:ind w:left="-284"/>
        <w:rPr>
          <w:rFonts w:eastAsia="SimSun"/>
          <w:b/>
          <w:bCs/>
          <w:kern w:val="2"/>
          <w:lang w:val="en-GB" w:eastAsia="zh-CN"/>
        </w:rPr>
      </w:pPr>
      <w:r w:rsidRPr="00031C18">
        <w:rPr>
          <w:rFonts w:eastAsia="SimSun"/>
          <w:b/>
          <w:bCs/>
          <w:kern w:val="2"/>
          <w:lang w:val="vi-VN" w:eastAsia="zh-CN"/>
        </w:rPr>
        <w:t xml:space="preserve">I. TRẮC NGHIỆM </w:t>
      </w:r>
      <w:r w:rsidRPr="00031C18">
        <w:rPr>
          <w:rFonts w:eastAsia="SimSun"/>
          <w:b/>
          <w:bCs/>
          <w:kern w:val="2"/>
          <w:lang w:eastAsia="zh-CN"/>
        </w:rPr>
        <w:t xml:space="preserve">KHÁCH QUAN </w:t>
      </w:r>
      <w:r w:rsidRPr="00031C18">
        <w:rPr>
          <w:rFonts w:eastAsia="SimSun"/>
          <w:b/>
          <w:bCs/>
          <w:kern w:val="2"/>
          <w:lang w:val="en-GB" w:eastAsia="zh-CN"/>
        </w:rPr>
        <w:t>(7 điểm)</w:t>
      </w:r>
    </w:p>
    <w:p w14:paraId="558C74B5" w14:textId="77777777" w:rsidR="004619A1" w:rsidRPr="00031C18" w:rsidRDefault="004619A1" w:rsidP="0028066A">
      <w:pPr>
        <w:spacing w:after="0" w:line="240" w:lineRule="auto"/>
        <w:ind w:left="-284"/>
        <w:jc w:val="both"/>
        <w:rPr>
          <w:rFonts w:eastAsia="Times New Roman"/>
          <w:b/>
          <w:bCs/>
          <w:i/>
          <w:iCs/>
        </w:rPr>
      </w:pPr>
      <w:r w:rsidRPr="00031C18">
        <w:rPr>
          <w:rFonts w:eastAsia="Times New Roman"/>
          <w:b/>
          <w:bCs/>
          <w:i/>
          <w:iCs/>
        </w:rPr>
        <w:t>Chọn</w:t>
      </w:r>
      <w:r w:rsidRPr="00031C18">
        <w:rPr>
          <w:rFonts w:eastAsia="Times New Roman"/>
          <w:b/>
          <w:bCs/>
          <w:i/>
          <w:iCs/>
          <w:lang w:val="vi-VN"/>
        </w:rPr>
        <w:t xml:space="preserve"> </w:t>
      </w:r>
      <w:r w:rsidRPr="00031C18">
        <w:rPr>
          <w:rFonts w:eastAsia="Times New Roman"/>
          <w:b/>
          <w:bCs/>
          <w:i/>
          <w:iCs/>
        </w:rPr>
        <w:t>chữ cái đứng trước đáp án đúng và tô vào phiếu trả lời trắc nghiệm:</w:t>
      </w:r>
    </w:p>
    <w:p w14:paraId="701841A9"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w:t>
      </w:r>
      <w:r w:rsidRPr="00031C18">
        <w:rPr>
          <w:rFonts w:cs="Times New Roman"/>
          <w:sz w:val="28"/>
          <w:szCs w:val="28"/>
        </w:rPr>
        <w:t> Khi hiệu điện thế giữa hai đầu dây dẫn giảm 3 lần thì cường độ dòng điện chạy qua dây dẫn</w:t>
      </w:r>
    </w:p>
    <w:p w14:paraId="6D9BF2EB"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ăng 3 lầ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ó lúc tăng, lúc giảm.</w:t>
      </w:r>
    </w:p>
    <w:p w14:paraId="12C30B66"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giảm 3 lầ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không thay đổi.</w:t>
      </w:r>
    </w:p>
    <w:p w14:paraId="5F98FC6E"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w:t>
      </w:r>
      <w:r w:rsidRPr="00031C18">
        <w:rPr>
          <w:rFonts w:cs="Times New Roman"/>
          <w:sz w:val="28"/>
          <w:szCs w:val="28"/>
        </w:rPr>
        <w:t> Cho 3 bóng đèn sợi đốt: Bóng Đ</w:t>
      </w:r>
      <w:r w:rsidRPr="00031C18">
        <w:rPr>
          <w:rFonts w:cs="Times New Roman"/>
          <w:sz w:val="28"/>
          <w:szCs w:val="28"/>
          <w:vertAlign w:val="subscript"/>
        </w:rPr>
        <w:t>1</w:t>
      </w:r>
      <w:r w:rsidRPr="00031C18">
        <w:rPr>
          <w:rFonts w:cs="Times New Roman"/>
          <w:sz w:val="28"/>
          <w:szCs w:val="28"/>
        </w:rPr>
        <w:t xml:space="preserve"> ghi: 6V- 6W, bóng Đ</w:t>
      </w:r>
      <w:r w:rsidRPr="00031C18">
        <w:rPr>
          <w:rFonts w:cs="Times New Roman"/>
          <w:sz w:val="28"/>
          <w:szCs w:val="28"/>
          <w:vertAlign w:val="subscript"/>
        </w:rPr>
        <w:t>2</w:t>
      </w:r>
      <w:r w:rsidRPr="00031C18">
        <w:rPr>
          <w:rFonts w:cs="Times New Roman"/>
          <w:sz w:val="28"/>
          <w:szCs w:val="28"/>
        </w:rPr>
        <w:t xml:space="preserve"> ghi: 12V- 9W, bóng Đ</w:t>
      </w:r>
      <w:r w:rsidRPr="00031C18">
        <w:rPr>
          <w:rFonts w:cs="Times New Roman"/>
          <w:sz w:val="28"/>
          <w:szCs w:val="28"/>
          <w:vertAlign w:val="subscript"/>
        </w:rPr>
        <w:t>3</w:t>
      </w:r>
      <w:r w:rsidRPr="00031C18">
        <w:rPr>
          <w:rFonts w:cs="Times New Roman"/>
          <w:sz w:val="28"/>
          <w:szCs w:val="28"/>
        </w:rPr>
        <w:t xml:space="preserve"> ghi: 6V- 3W. Khi các bóng đèn đều được sử dụng ở hiệu điện thế định mức thì độ sáng của các bóng đèn xếp theo thứ tự giảm dần là</w:t>
      </w:r>
    </w:p>
    <w:p w14:paraId="0B18E088"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p>
    <w:p w14:paraId="546A6958"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3.</w:t>
      </w:r>
      <w:r w:rsidRPr="00031C18">
        <w:rPr>
          <w:rFonts w:cs="Times New Roman"/>
          <w:sz w:val="28"/>
          <w:szCs w:val="28"/>
        </w:rPr>
        <w:t> Trên thanh nam châm, chỗ nào hút sắt mạnh nhất?</w:t>
      </w:r>
    </w:p>
    <w:p w14:paraId="115827B1"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ừ cực Bắc.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Từ cực Nam.</w:t>
      </w:r>
    </w:p>
    <w:p w14:paraId="7DF77927"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ả hai từ cự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Phần giữa của thanh.</w:t>
      </w:r>
    </w:p>
    <w:p w14:paraId="19EFD4CA"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4.</w:t>
      </w:r>
      <w:r w:rsidRPr="00031C18">
        <w:rPr>
          <w:rFonts w:cs="Times New Roman"/>
          <w:sz w:val="28"/>
          <w:szCs w:val="28"/>
        </w:rPr>
        <w:t> Từ trường tồn tại ở đâu?</w:t>
      </w:r>
    </w:p>
    <w:p w14:paraId="20C31A88"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Xung quanh điện tích đứng yê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ung quanh dòng điện</w:t>
      </w:r>
    </w:p>
    <w:p w14:paraId="77DDA261"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Xung quanh vật nhiễm điệ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Xung quanh thanh đồng</w:t>
      </w:r>
    </w:p>
    <w:p w14:paraId="0CAB4E5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5.</w:t>
      </w:r>
      <w:r w:rsidRPr="00031C18">
        <w:rPr>
          <w:rFonts w:cs="Times New Roman"/>
          <w:sz w:val="28"/>
          <w:szCs w:val="28"/>
        </w:rPr>
        <w:t> Một bóng đèn compact có ghi 220V – 25W. Số 25W có ý nghĩa gì?</w:t>
      </w:r>
    </w:p>
    <w:p w14:paraId="22E81C45"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ông mà dòng điện thực hiện khi dụng cụ hoạt động bình thường.</w:t>
      </w:r>
    </w:p>
    <w:p w14:paraId="3D91484D"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iện năng mà dụng cụ tiêu thụ trong thời gian 1 giây</w:t>
      </w:r>
    </w:p>
    <w:p w14:paraId="098F8585"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iện năng mà dụng cụ tiêu thụ trong thời gian 1 phút</w:t>
      </w:r>
    </w:p>
    <w:p w14:paraId="6202071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ông suất mà dụng cụ tiêu thụ khi hoạt động bình thường.</w:t>
      </w:r>
    </w:p>
    <w:p w14:paraId="02D7246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6.</w:t>
      </w:r>
      <w:r w:rsidRPr="00031C18">
        <w:rPr>
          <w:rFonts w:cs="Times New Roman"/>
          <w:sz w:val="28"/>
          <w:szCs w:val="28"/>
        </w:rPr>
        <w:t> Bốn dây dẫn bằng đồng có cùng chiều dài. Dây 1 có tiết diện 2S, dây 2 có tiết diện 3S, dây 3 có tiết diện 4S, dây 4 có tiết diện 5S. Hỏi dây nào có điện trở lớn nhất?</w:t>
      </w:r>
    </w:p>
    <w:p w14:paraId="129B25A2"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Dây 4.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Dây 2.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Dây 1.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ây 3.</w:t>
      </w:r>
    </w:p>
    <w:p w14:paraId="64FF788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7.</w:t>
      </w:r>
      <w:r w:rsidRPr="00031C18">
        <w:rPr>
          <w:rFonts w:cs="Times New Roman"/>
          <w:sz w:val="28"/>
          <w:szCs w:val="28"/>
        </w:rPr>
        <w:t> Làm thế nào để nhận biết được tại một điểm trong không gian có từ trường?</w:t>
      </w:r>
    </w:p>
    <w:p w14:paraId="37BF476E"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ặt ở điểm đó một sợi dây dẫn, dây bị nóng lên.</w:t>
      </w:r>
    </w:p>
    <w:p w14:paraId="40241AE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ặt ở nơi đó các vụn giấy thì chúng bị hút về hai hướng Bắc Nam.</w:t>
      </w:r>
    </w:p>
    <w:p w14:paraId="4428145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ặt ở đó một kim nam châm, kim bị lệch khỏi hướng Bắc Nam.</w:t>
      </w:r>
    </w:p>
    <w:p w14:paraId="50A1F978"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ặt ở đó kim bằng đồng, kim luôn chỉ hướng Bắc Nam.</w:t>
      </w:r>
    </w:p>
    <w:p w14:paraId="70EC4795"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8.</w:t>
      </w:r>
      <w:r w:rsidRPr="00031C18">
        <w:rPr>
          <w:rFonts w:cs="Times New Roman"/>
          <w:sz w:val="28"/>
          <w:szCs w:val="28"/>
        </w:rPr>
        <w:t> Có thể coi ống dây có dòng điện một chiều chạy qua như một thanh nam châm thẳng vì ống dây cũng có</w:t>
      </w:r>
    </w:p>
    <w:p w14:paraId="33831AE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tác dụng lực từ lên kim nam châm ở vị trí bất kì.</w:t>
      </w:r>
    </w:p>
    <w:p w14:paraId="47AC392E"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tác dụng lực từ lên kim nam châm khi nó đặt trong lòng ống dây.</w:t>
      </w:r>
    </w:p>
    <w:p w14:paraId="351A8010"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tác dụng lực từ lên kim sắt ở vị trí bất kì.</w:t>
      </w:r>
    </w:p>
    <w:p w14:paraId="54AFC44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hai cực từ như thanh nam châm.</w:t>
      </w:r>
    </w:p>
    <w:p w14:paraId="760A7352"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9.</w:t>
      </w:r>
      <w:r w:rsidRPr="00031C18">
        <w:rPr>
          <w:rFonts w:cs="Times New Roman"/>
          <w:sz w:val="28"/>
          <w:szCs w:val="28"/>
        </w:rPr>
        <w:t> Một biến trở con chạy dài 50m được làm bằng dây hợp kim nikelin có điện trở suất 0,4.10</w:t>
      </w:r>
      <w:r w:rsidRPr="00031C18">
        <w:rPr>
          <w:rFonts w:cs="Times New Roman"/>
          <w:sz w:val="28"/>
          <w:szCs w:val="28"/>
          <w:vertAlign w:val="superscript"/>
        </w:rPr>
        <w:t>-6</w:t>
      </w:r>
      <w:r w:rsidRPr="00031C18">
        <w:rPr>
          <w:rFonts w:cs="Times New Roman"/>
          <w:sz w:val="28"/>
          <w:szCs w:val="28"/>
        </w:rPr>
        <w:t xml:space="preserve"> Ωm, tiết diện đều 0,5mm</w:t>
      </w:r>
      <w:r w:rsidRPr="00031C18">
        <w:rPr>
          <w:rFonts w:cs="Times New Roman"/>
          <w:sz w:val="28"/>
          <w:szCs w:val="28"/>
          <w:vertAlign w:val="superscript"/>
        </w:rPr>
        <w:t>2</w:t>
      </w:r>
      <w:r w:rsidRPr="00031C18">
        <w:rPr>
          <w:rFonts w:cs="Times New Roman"/>
          <w:sz w:val="28"/>
          <w:szCs w:val="28"/>
        </w:rPr>
        <w:t>. Điều chỉnh con chạy để điện của biến trở lúc này là 40Ω. Khi đó 40Ω là giá trị điện trở</w:t>
      </w:r>
    </w:p>
    <w:p w14:paraId="09F6F738"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nhỏ nhất của biến trở.</w:t>
      </w:r>
    </w:p>
    <w:p w14:paraId="6276DE8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lớn nhất của biến trở.</w:t>
      </w:r>
    </w:p>
    <w:p w14:paraId="0542FFCA"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trung bình của biến trở</w:t>
      </w:r>
    </w:p>
    <w:p w14:paraId="765BA4B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ủa biến trở khi nó hoạt động bình thường</w:t>
      </w:r>
    </w:p>
    <w:p w14:paraId="34CA495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0.</w:t>
      </w:r>
      <w:r w:rsidRPr="00031C18">
        <w:rPr>
          <w:rFonts w:cs="Times New Roman"/>
          <w:sz w:val="28"/>
          <w:szCs w:val="28"/>
        </w:rPr>
        <w:t> Nhiệt lượng tỏa ra ở dây dẫn khi có dòng điện chạy qua tỉ lệ thuận với</w:t>
      </w:r>
    </w:p>
    <w:p w14:paraId="4F6C27B5"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A.</w:t>
      </w:r>
      <w:r w:rsidRPr="00031C18">
        <w:rPr>
          <w:rFonts w:cs="Times New Roman"/>
          <w:sz w:val="28"/>
          <w:szCs w:val="28"/>
        </w:rPr>
        <w:t> cường độ dòng điện, với điện trở của dây dẫn với thời gian dòng điện chạy qua.</w:t>
      </w:r>
    </w:p>
    <w:p w14:paraId="033C1ED4"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bình phương hiệu điện thế giữa hai đầu dây dẫn, với thời gian dòng điện chạy qua và tỉ lệ nghịch với điện trở dây dẫn.</w:t>
      </w:r>
    </w:p>
    <w:p w14:paraId="347756DA"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bình phương cường độ dòng điện, với điện trở của dây dẫn và với thời gian dòng điện chạy qua.</w:t>
      </w:r>
    </w:p>
    <w:p w14:paraId="614BA6A3"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hiệu điện thế giữa hai đầu dây dẫn, với cường độ dòng điện và với thời gian dòng điện chạy qua.</w:t>
      </w:r>
    </w:p>
    <w:p w14:paraId="2E44A9F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1.</w:t>
      </w:r>
      <w:r w:rsidRPr="00031C18">
        <w:rPr>
          <w:rFonts w:cs="Times New Roman"/>
          <w:sz w:val="28"/>
          <w:szCs w:val="28"/>
        </w:rPr>
        <w:t> Các dụng cụ biến đổi toàn bộ điện năng thành nhiệt năng là</w:t>
      </w:r>
    </w:p>
    <w:p w14:paraId="1B3907AE"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máy bơm, ấm điện, mỏ hàn.</w:t>
      </w:r>
    </w:p>
    <w:p w14:paraId="75E8525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bình nóng lạnh, bàn là điện, ấm điện.</w:t>
      </w:r>
    </w:p>
    <w:p w14:paraId="6CAC7D7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máy khoan điện, mỏ hàn, nồi cơm điện.</w:t>
      </w:r>
    </w:p>
    <w:p w14:paraId="30555927"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quạt điện, máy sấy tóc, bàn là điện.</w:t>
      </w:r>
    </w:p>
    <w:p w14:paraId="554A05CF"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2.</w:t>
      </w:r>
      <w:r w:rsidRPr="00031C18">
        <w:rPr>
          <w:rFonts w:cs="Times New Roman"/>
          <w:sz w:val="28"/>
          <w:szCs w:val="28"/>
        </w:rPr>
        <w:t> Biểu thức nào sau đây xác định điện trở tương đương của đoạn mạch có hai điện trở R</w:t>
      </w:r>
      <w:r w:rsidRPr="00031C18">
        <w:rPr>
          <w:rFonts w:cs="Times New Roman"/>
          <w:sz w:val="28"/>
          <w:szCs w:val="28"/>
          <w:vertAlign w:val="subscript"/>
        </w:rPr>
        <w:t>1</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mắc song song?</w:t>
      </w:r>
    </w:p>
    <w:p w14:paraId="1D9D3B85" w14:textId="77777777" w:rsidR="00031C18" w:rsidRPr="00031C18" w:rsidRDefault="00031C18" w:rsidP="0028066A">
      <w:pPr>
        <w:spacing w:after="0" w:line="240" w:lineRule="auto"/>
        <w:ind w:left="-284" w:right="48"/>
        <w:jc w:val="both"/>
        <w:rPr>
          <w:rFonts w:eastAsia="Times New Roman"/>
          <w:noProof w:val="0"/>
          <w:lang w:val="en-GB" w:eastAsia="en-GB"/>
        </w:rPr>
      </w:pPr>
      <w:r w:rsidRPr="00031C18">
        <w:rPr>
          <w:b/>
          <w:bCs/>
        </w:rPr>
        <w:t>A.</w:t>
      </w:r>
      <w:r w:rsidRPr="00031C18">
        <w:rPr>
          <w:position w:val="-30"/>
        </w:rPr>
        <w:object w:dxaOrig="1380" w:dyaOrig="680" w14:anchorId="324583DA">
          <v:shape id="_x0000_i1372" type="#_x0000_t75" style="width:69pt;height:33.6pt" o:ole="">
            <v:imagedata r:id="rId11" o:title=""/>
          </v:shape>
          <o:OLEObject Type="Embed" ProgID="Equation.DSMT4" ShapeID="_x0000_i1372" DrawAspect="Content" ObjectID="_1763712023" r:id="rId25"/>
        </w:object>
      </w:r>
      <w:r w:rsidRPr="00031C18">
        <w:t xml:space="preserve"> </w:t>
      </w:r>
      <w:r w:rsidRPr="00031C18">
        <w:tab/>
        <w:t xml:space="preserve">      </w:t>
      </w:r>
      <w:r w:rsidRPr="00031C18">
        <w:rPr>
          <w:b/>
          <w:bCs/>
        </w:rPr>
        <w:t>B.</w:t>
      </w:r>
      <w:r w:rsidRPr="00031C18">
        <w:rPr>
          <w:position w:val="-30"/>
        </w:rPr>
        <w:object w:dxaOrig="1320" w:dyaOrig="680" w14:anchorId="2FE01A76">
          <v:shape id="_x0000_i1373" type="#_x0000_t75" style="width:66pt;height:33.6pt" o:ole="">
            <v:imagedata r:id="rId13" o:title=""/>
          </v:shape>
          <o:OLEObject Type="Embed" ProgID="Equation.DSMT4" ShapeID="_x0000_i1373" DrawAspect="Content" ObjectID="_1763712024" r:id="rId26"/>
        </w:object>
      </w:r>
      <w:r w:rsidRPr="00031C18">
        <w:t xml:space="preserve">  </w:t>
      </w:r>
      <w:r w:rsidRPr="00031C18">
        <w:tab/>
      </w:r>
      <w:r w:rsidRPr="00031C18">
        <w:tab/>
      </w:r>
      <w:r w:rsidRPr="00031C18">
        <w:rPr>
          <w:b/>
          <w:bCs/>
        </w:rPr>
        <w:t>C.</w:t>
      </w:r>
      <w:r w:rsidRPr="00031C18">
        <w:rPr>
          <w:position w:val="-30"/>
        </w:rPr>
        <w:object w:dxaOrig="1320" w:dyaOrig="680" w14:anchorId="4363F9A8">
          <v:shape id="_x0000_i1374" type="#_x0000_t75" style="width:66pt;height:33.6pt" o:ole="">
            <v:imagedata r:id="rId15" o:title=""/>
          </v:shape>
          <o:OLEObject Type="Embed" ProgID="Equation.DSMT4" ShapeID="_x0000_i1374" DrawAspect="Content" ObjectID="_1763712025" r:id="rId27"/>
        </w:object>
      </w:r>
      <w:r w:rsidRPr="00031C18">
        <w:t xml:space="preserve"> </w:t>
      </w:r>
      <w:r w:rsidRPr="00031C18">
        <w:tab/>
      </w:r>
      <w:r w:rsidRPr="00031C18">
        <w:rPr>
          <w:b/>
          <w:bCs/>
        </w:rPr>
        <w:t>D</w:t>
      </w:r>
      <w:r w:rsidRPr="00031C18">
        <w:t>.</w:t>
      </w:r>
      <w:r w:rsidRPr="00031C18">
        <w:rPr>
          <w:position w:val="-30"/>
        </w:rPr>
        <w:object w:dxaOrig="1320" w:dyaOrig="680" w14:anchorId="6D6D853C">
          <v:shape id="_x0000_i1375" type="#_x0000_t75" style="width:66pt;height:33.6pt" o:ole="">
            <v:imagedata r:id="rId17" o:title=""/>
          </v:shape>
          <o:OLEObject Type="Embed" ProgID="Equation.DSMT4" ShapeID="_x0000_i1375" DrawAspect="Content" ObjectID="_1763712026" r:id="rId28"/>
        </w:object>
      </w:r>
      <w:r w:rsidRPr="00031C18">
        <w:t xml:space="preserve"> </w:t>
      </w:r>
    </w:p>
    <w:p w14:paraId="7FF9EB6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3.</w:t>
      </w:r>
      <w:r w:rsidRPr="00031C18">
        <w:rPr>
          <w:rFonts w:cs="Times New Roman"/>
          <w:sz w:val="28"/>
          <w:szCs w:val="28"/>
        </w:rPr>
        <w:t> Động cơ điện một chiều quay được là nhờ tác dụng của lực nào?</w:t>
      </w:r>
    </w:p>
    <w:p w14:paraId="31C85F6E"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hấp dẫn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ma sát</w:t>
      </w:r>
    </w:p>
    <w:p w14:paraId="6F01BB6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4.</w:t>
      </w:r>
      <w:r w:rsidRPr="00031C18">
        <w:rPr>
          <w:rFonts w:cs="Times New Roman"/>
          <w:sz w:val="28"/>
          <w:szCs w:val="28"/>
        </w:rPr>
        <w:t> Để tìm hiểu sự phụ thuộc của điện trở dây dẫn vào tiết diện dây dẫn, cần phải xác định và so sánh điện trở của các dây dẫn có những đặc điểm nào?</w:t>
      </w:r>
    </w:p>
    <w:p w14:paraId="308034D7"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cùng chiều dài, được làm từ cùng một vật liệu, nhưng có tiết diện khác nhau.</w:t>
      </w:r>
    </w:p>
    <w:p w14:paraId="4177F9D7"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ó cùng tiết diện, được làm từ cùng một vật liệu, nhưng có chiều dài khác nhau.</w:t>
      </w:r>
    </w:p>
    <w:p w14:paraId="32B88FDD"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ó cùng chiều dài, cùng tiết diện, nhưng được làm bằng các vật liệu khác nhau.</w:t>
      </w:r>
    </w:p>
    <w:p w14:paraId="6D73D43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ược làm từ cùng một vật liệu, nhưng có chiều dài và tiết diện khác nhau.</w:t>
      </w:r>
    </w:p>
    <w:p w14:paraId="0FA063E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5.</w:t>
      </w:r>
      <w:r w:rsidRPr="00031C18">
        <w:rPr>
          <w:rFonts w:cs="Times New Roman"/>
          <w:sz w:val="28"/>
          <w:szCs w:val="28"/>
        </w:rPr>
        <w:t> Hai dây dẫn bằng đồng có cùng tiết diện, dây thứ nhất có chiều dài 4m, dây thứ hai có chiều dài 2m. Biểu thức nào sau đây là đúng khi nói về mối liên hệ giữa hai điện trở</w:t>
      </w:r>
    </w:p>
    <w:p w14:paraId="17243675"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2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2.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 2.R</w:t>
      </w:r>
      <w:r w:rsidRPr="00031C18">
        <w:rPr>
          <w:rFonts w:cs="Times New Roman"/>
          <w:sz w:val="28"/>
          <w:szCs w:val="28"/>
          <w:vertAlign w:val="subscript"/>
        </w:rPr>
        <w:t>1</w:t>
      </w:r>
    </w:p>
    <w:p w14:paraId="6349F52D" w14:textId="77777777" w:rsidR="00D92E80" w:rsidRPr="00031C18" w:rsidRDefault="00D92E80" w:rsidP="0028066A">
      <w:pPr>
        <w:pStyle w:val="Question"/>
        <w:spacing w:after="0" w:line="240" w:lineRule="auto"/>
        <w:ind w:left="-284" w:right="-285"/>
        <w:rPr>
          <w:rFonts w:cs="Times New Roman"/>
          <w:sz w:val="28"/>
          <w:szCs w:val="28"/>
        </w:rPr>
      </w:pPr>
      <w:r w:rsidRPr="00031C18">
        <w:rPr>
          <w:rStyle w:val="blueColor"/>
          <w:rFonts w:cs="Times New Roman"/>
          <w:b/>
          <w:bCs/>
          <w:sz w:val="28"/>
          <w:szCs w:val="28"/>
        </w:rPr>
        <w:t>Câu 16.</w:t>
      </w:r>
      <w:r w:rsidRPr="00031C18">
        <w:rPr>
          <w:rFonts w:cs="Times New Roman"/>
          <w:sz w:val="28"/>
          <w:szCs w:val="28"/>
        </w:rPr>
        <w:t> Nguyên tắc hoạt động của biến trở con chạy là dựa vào mối quan hệ giữa điện trở với</w:t>
      </w:r>
    </w:p>
    <w:p w14:paraId="274FB4E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iết diện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nhiệt độ của dây dẫn</w:t>
      </w:r>
    </w:p>
    <w:p w14:paraId="37DC2842"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ều dài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ất làm dây dẫn</w:t>
      </w:r>
    </w:p>
    <w:p w14:paraId="14014F1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7.</w:t>
      </w:r>
      <w:r w:rsidRPr="00031C18">
        <w:rPr>
          <w:rFonts w:cs="Times New Roman"/>
          <w:sz w:val="28"/>
          <w:szCs w:val="28"/>
        </w:rPr>
        <w:t> Nói “dòng điện có mang năng lượng” vì dòng điện</w:t>
      </w:r>
    </w:p>
    <w:p w14:paraId="1144A490"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thể thực hiện công và cung cấp nhiệt lượng.</w:t>
      </w:r>
    </w:p>
    <w:p w14:paraId="1169F56B"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hỉ có thể thực hiện công.</w:t>
      </w:r>
    </w:p>
    <w:p w14:paraId="28F8B9D4"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hỉ cung cấp năng lượng.</w:t>
      </w:r>
    </w:p>
    <w:p w14:paraId="68FDB714"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ó thể thắp sáng bòng đèn.</w:t>
      </w:r>
    </w:p>
    <w:p w14:paraId="68657BE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8.</w:t>
      </w:r>
      <w:r w:rsidRPr="00031C18">
        <w:rPr>
          <w:rFonts w:cs="Times New Roman"/>
          <w:sz w:val="28"/>
          <w:szCs w:val="28"/>
        </w:rPr>
        <w:t> Một dây dẫn có dòng điện chạy qua đặt trong từ trường, không song song với đường sức từ thì chịu tác dụng của</w:t>
      </w:r>
    </w:p>
    <w:p w14:paraId="184EBCD0"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từ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điện từ</w:t>
      </w:r>
    </w:p>
    <w:p w14:paraId="1FAE290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9.</w:t>
      </w:r>
      <w:r w:rsidRPr="00031C18">
        <w:rPr>
          <w:rFonts w:cs="Times New Roman"/>
          <w:sz w:val="28"/>
          <w:szCs w:val="28"/>
        </w:rPr>
        <w:t> Đơn vị tính nhiệt lượng tỏa ra trên một dây dẫn khi có dòng điện I (A) đi qua trong thời gian t(s) là</w:t>
      </w:r>
    </w:p>
    <w:p w14:paraId="776853CB"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Jun (J)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Oát (W)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Ampe (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Vôn (V)</w:t>
      </w:r>
    </w:p>
    <w:p w14:paraId="78638EA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0.</w:t>
      </w:r>
      <w:r w:rsidRPr="00031C18">
        <w:rPr>
          <w:rFonts w:cs="Times New Roman"/>
          <w:sz w:val="28"/>
          <w:szCs w:val="28"/>
        </w:rPr>
        <w:t> Từ kết quả của thí nghiệm Ơ-xtet cho ta biết điều gì?</w:t>
      </w:r>
    </w:p>
    <w:p w14:paraId="1E656D7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ác dây dẫn sinh ra từ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ác vật nhiễm điện sinh ra từ trường</w:t>
      </w:r>
    </w:p>
    <w:p w14:paraId="342580B7"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ác hạt mang điện sinh ra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òng điện sinh ra từ trường</w:t>
      </w:r>
    </w:p>
    <w:p w14:paraId="1DC7CA71"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1.</w:t>
      </w:r>
      <w:r w:rsidRPr="00031C18">
        <w:rPr>
          <w:rFonts w:cs="Times New Roman"/>
          <w:sz w:val="28"/>
          <w:szCs w:val="28"/>
        </w:rPr>
        <w:t> Nam châm điện có cấu tạo gồm</w:t>
      </w:r>
    </w:p>
    <w:p w14:paraId="14AE225A"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nam châm vĩnh cửu và lõi sắt non.</w:t>
      </w:r>
    </w:p>
    <w:p w14:paraId="77688D3D"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uộn dây dẫn và lõi sắt non.</w:t>
      </w:r>
    </w:p>
    <w:p w14:paraId="00FF665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am châm vĩnh cửu và lõi thép</w:t>
      </w:r>
    </w:p>
    <w:p w14:paraId="61067B03"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D.</w:t>
      </w:r>
      <w:r w:rsidRPr="00031C18">
        <w:rPr>
          <w:rFonts w:cs="Times New Roman"/>
          <w:sz w:val="28"/>
          <w:szCs w:val="28"/>
        </w:rPr>
        <w:t> cuộn dây dẫn và nam châm vĩnh cửu.</w:t>
      </w:r>
    </w:p>
    <w:p w14:paraId="50AA06A5"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2.</w:t>
      </w:r>
      <w:r w:rsidRPr="00031C18">
        <w:rPr>
          <w:rFonts w:cs="Times New Roman"/>
          <w:sz w:val="28"/>
          <w:szCs w:val="28"/>
        </w:rPr>
        <w:t xml:space="preserve"> Nam châm vĩnh cửu </w:t>
      </w:r>
      <w:r w:rsidRPr="00031C18">
        <w:rPr>
          <w:rFonts w:cs="Times New Roman"/>
          <w:i/>
          <w:iCs/>
          <w:sz w:val="28"/>
          <w:szCs w:val="28"/>
          <w:u w:val="single"/>
        </w:rPr>
        <w:t>không thể</w:t>
      </w:r>
      <w:r w:rsidRPr="00031C18">
        <w:rPr>
          <w:rFonts w:cs="Times New Roman"/>
          <w:sz w:val="28"/>
          <w:szCs w:val="28"/>
        </w:rPr>
        <w:t xml:space="preserve"> hút được vật nào sau đây?</w:t>
      </w:r>
    </w:p>
    <w:p w14:paraId="25CDC41B"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ếc thìa bằng nhô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ếc kéo bằng thép.</w:t>
      </w:r>
    </w:p>
    <w:p w14:paraId="61E90351"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ếc chìa khoá mạ nike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ếc đinh bằng sắt</w:t>
      </w:r>
    </w:p>
    <w:p w14:paraId="43312D8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3.</w:t>
      </w:r>
      <w:r w:rsidRPr="00031C18">
        <w:rPr>
          <w:rFonts w:cs="Times New Roman"/>
          <w:sz w:val="28"/>
          <w:szCs w:val="28"/>
        </w:rPr>
        <w:t> Khi đặt vào hai đầu dây dẫn một hiệu điện thế 24V thì cường độ dòng điện chạy qua nó là 1A. Nếu hiệu điện thế đặt vào điện trở đó là 36V thì cường độ dòng điện chạy trong dây dẫn đó là bao nhiêu?</w:t>
      </w:r>
    </w:p>
    <w:p w14:paraId="50ABFACB"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1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2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1,5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2,5A</w:t>
      </w:r>
    </w:p>
    <w:p w14:paraId="70C10F6A"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4.</w:t>
      </w:r>
      <w:r w:rsidRPr="00031C18">
        <w:rPr>
          <w:rFonts w:cs="Times New Roman"/>
          <w:sz w:val="28"/>
          <w:szCs w:val="28"/>
        </w:rPr>
        <w:t xml:space="preserve"> Trong đoạn mạch gồm n điện trở mắc nối tiếp, công thức nào sau đây là </w:t>
      </w:r>
      <w:r w:rsidRPr="00031C18">
        <w:rPr>
          <w:rFonts w:cs="Times New Roman"/>
          <w:sz w:val="28"/>
          <w:szCs w:val="28"/>
          <w:u w:val="single"/>
        </w:rPr>
        <w:t>sai</w:t>
      </w:r>
      <w:r w:rsidRPr="00031C18">
        <w:rPr>
          <w:rFonts w:cs="Times New Roman"/>
          <w:sz w:val="28"/>
          <w:szCs w:val="28"/>
        </w:rPr>
        <w:t>?</w:t>
      </w:r>
    </w:p>
    <w:p w14:paraId="39795543" w14:textId="48203702"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w:t>
      </w:r>
      <w:r w:rsidRPr="00031C18">
        <w:rPr>
          <w:rFonts w:cs="Times New Roman"/>
          <w:position w:val="-30"/>
          <w:sz w:val="28"/>
          <w:szCs w:val="28"/>
        </w:rPr>
        <w:object w:dxaOrig="900" w:dyaOrig="680" w14:anchorId="44FD6533">
          <v:shape id="_x0000_i1362" type="#_x0000_t75" style="width:45pt;height:33.6pt" o:ole="">
            <v:imagedata r:id="rId8" o:title=""/>
          </v:shape>
          <o:OLEObject Type="Embed" ProgID="Equation.DSMT4" ShapeID="_x0000_i1362" DrawAspect="Content" ObjectID="_1763712027" r:id="rId29"/>
        </w:objec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 =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 R</w:t>
      </w:r>
      <w:r w:rsidRPr="00031C18">
        <w:rPr>
          <w:rFonts w:cs="Times New Roman"/>
          <w:sz w:val="28"/>
          <w:szCs w:val="28"/>
          <w:vertAlign w:val="subscript"/>
        </w:rPr>
        <w:t>n</w:t>
      </w:r>
    </w:p>
    <w:p w14:paraId="7EC8B9A3"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U</w:t>
      </w:r>
      <w:r w:rsidRPr="00031C18">
        <w:rPr>
          <w:rFonts w:cs="Times New Roman"/>
          <w:sz w:val="28"/>
          <w:szCs w:val="28"/>
          <w:vertAlign w:val="subscript"/>
        </w:rPr>
        <w:t>1</w:t>
      </w:r>
      <w:r w:rsidRPr="00031C18">
        <w:rPr>
          <w:rFonts w:cs="Times New Roman"/>
          <w:sz w:val="28"/>
          <w:szCs w:val="28"/>
        </w:rPr>
        <w:t xml:space="preserve"> = U</w:t>
      </w:r>
      <w:r w:rsidRPr="00031C18">
        <w:rPr>
          <w:rFonts w:cs="Times New Roman"/>
          <w:sz w:val="28"/>
          <w:szCs w:val="28"/>
          <w:vertAlign w:val="subscript"/>
        </w:rPr>
        <w:t>2</w:t>
      </w:r>
      <w:r w:rsidRPr="00031C18">
        <w:rPr>
          <w:rFonts w:cs="Times New Roman"/>
          <w:sz w:val="28"/>
          <w:szCs w:val="28"/>
        </w:rPr>
        <w:t xml:space="preserve"> = U</w:t>
      </w:r>
      <w:r w:rsidRPr="00031C18">
        <w:rPr>
          <w:rFonts w:cs="Times New Roman"/>
          <w:sz w:val="28"/>
          <w:szCs w:val="28"/>
          <w:vertAlign w:val="subscript"/>
        </w:rPr>
        <w:t>3</w:t>
      </w:r>
      <w:r w:rsidRPr="00031C18">
        <w:rPr>
          <w:rFonts w:cs="Times New Roman"/>
          <w:sz w:val="28"/>
          <w:szCs w:val="28"/>
        </w:rPr>
        <w:t xml:space="preserve"> = …= U</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I = I</w:t>
      </w:r>
      <w:r w:rsidRPr="00031C18">
        <w:rPr>
          <w:rFonts w:cs="Times New Roman"/>
          <w:sz w:val="28"/>
          <w:szCs w:val="28"/>
          <w:vertAlign w:val="subscript"/>
        </w:rPr>
        <w:t>1</w:t>
      </w:r>
      <w:r w:rsidRPr="00031C18">
        <w:rPr>
          <w:rFonts w:cs="Times New Roman"/>
          <w:sz w:val="28"/>
          <w:szCs w:val="28"/>
        </w:rPr>
        <w:t xml:space="preserve"> = I</w:t>
      </w:r>
      <w:r w:rsidRPr="00031C18">
        <w:rPr>
          <w:rFonts w:cs="Times New Roman"/>
          <w:sz w:val="28"/>
          <w:szCs w:val="28"/>
          <w:vertAlign w:val="subscript"/>
        </w:rPr>
        <w:t>2</w:t>
      </w:r>
      <w:r w:rsidRPr="00031C18">
        <w:rPr>
          <w:rFonts w:cs="Times New Roman"/>
          <w:sz w:val="28"/>
          <w:szCs w:val="28"/>
        </w:rPr>
        <w:t xml:space="preserve"> = …= I</w:t>
      </w:r>
      <w:r w:rsidRPr="00031C18">
        <w:rPr>
          <w:rFonts w:cs="Times New Roman"/>
          <w:sz w:val="28"/>
          <w:szCs w:val="28"/>
          <w:vertAlign w:val="subscript"/>
        </w:rPr>
        <w:t>n</w:t>
      </w:r>
    </w:p>
    <w:p w14:paraId="75869B4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5.</w:t>
      </w:r>
      <w:r w:rsidRPr="00031C18">
        <w:rPr>
          <w:rFonts w:cs="Times New Roman"/>
          <w:sz w:val="28"/>
          <w:szCs w:val="28"/>
        </w:rPr>
        <w:t> Theo quy tắc bàn tay trái, ngón tay cái choãi ra 90</w:t>
      </w:r>
      <w:r w:rsidRPr="00031C18">
        <w:rPr>
          <w:rFonts w:cs="Times New Roman"/>
          <w:sz w:val="28"/>
          <w:szCs w:val="28"/>
          <w:vertAlign w:val="superscript"/>
        </w:rPr>
        <w:t>0</w:t>
      </w:r>
      <w:r w:rsidRPr="00031C18">
        <w:rPr>
          <w:rFonts w:cs="Times New Roman"/>
          <w:sz w:val="28"/>
          <w:szCs w:val="28"/>
        </w:rPr>
        <w:t xml:space="preserve"> chỉ chiều của</w:t>
      </w:r>
    </w:p>
    <w:p w14:paraId="4800A0D4"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lực điện từ</w:t>
      </w:r>
    </w:p>
    <w:p w14:paraId="5B26C65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ường sức từ</w:t>
      </w:r>
    </w:p>
    <w:p w14:paraId="79941C4B"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ường đi vào các cực của nam châm</w:t>
      </w:r>
    </w:p>
    <w:p w14:paraId="420E72E4"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hiều của dòng điện</w:t>
      </w:r>
    </w:p>
    <w:p w14:paraId="3F5A623B"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6.</w:t>
      </w:r>
      <w:r w:rsidRPr="00031C18">
        <w:rPr>
          <w:rFonts w:cs="Times New Roman"/>
          <w:sz w:val="28"/>
          <w:szCs w:val="28"/>
        </w:rPr>
        <w:t> Chiều của đường sức từ của nam châm được vẽ như sau:</w:t>
      </w:r>
    </w:p>
    <w:p w14:paraId="09773D44" w14:textId="77777777" w:rsidR="00D92E80" w:rsidRPr="00031C18" w:rsidRDefault="00D92E80" w:rsidP="0028066A">
      <w:pPr>
        <w:pStyle w:val="Question"/>
        <w:spacing w:after="0" w:line="240" w:lineRule="auto"/>
        <w:ind w:left="-284"/>
        <w:rPr>
          <w:rFonts w:cs="Times New Roman"/>
          <w:sz w:val="28"/>
          <w:szCs w:val="28"/>
        </w:rPr>
      </w:pPr>
      <w:r w:rsidRPr="00031C18">
        <w:rPr>
          <w:rFonts w:cs="Times New Roman"/>
          <w:sz w:val="28"/>
          <w:szCs w:val="28"/>
        </w:rPr>
        <w:t>Tên các cực từ của nam châm là</w:t>
      </w:r>
    </w:p>
    <w:p w14:paraId="3E76064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A và B là cực Na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A là cực Bắc, B là cực Nam.</w:t>
      </w:r>
    </w:p>
    <w:p w14:paraId="50DBFB48"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A và B là cực Bắ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A là cực Nam, B là cực Bắc.</w:t>
      </w:r>
    </w:p>
    <w:p w14:paraId="2243CE0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7.</w:t>
      </w:r>
      <w:r w:rsidRPr="00031C18">
        <w:rPr>
          <w:rFonts w:cs="Times New Roman"/>
          <w:sz w:val="28"/>
          <w:szCs w:val="28"/>
        </w:rPr>
        <w:t xml:space="preserve"> Điện trở của dây dẫn </w:t>
      </w:r>
      <w:r w:rsidRPr="00031C18">
        <w:rPr>
          <w:rFonts w:cs="Times New Roman"/>
          <w:sz w:val="28"/>
          <w:szCs w:val="28"/>
          <w:u w:val="single"/>
        </w:rPr>
        <w:t>không</w:t>
      </w:r>
      <w:r w:rsidRPr="00031C18">
        <w:rPr>
          <w:rFonts w:cs="Times New Roman"/>
          <w:sz w:val="28"/>
          <w:szCs w:val="28"/>
        </w:rPr>
        <w:t xml:space="preserve"> phụ thuộc vào yếu tố nào dưới đây?</w:t>
      </w:r>
    </w:p>
    <w:p w14:paraId="1E449AD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Khối lượng của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ều dài của dây dẫn.</w:t>
      </w:r>
    </w:p>
    <w:p w14:paraId="48F52D4E"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Tiết diện của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Vật liệu làm dây dẫn.</w:t>
      </w:r>
    </w:p>
    <w:p w14:paraId="00D7E53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8.</w:t>
      </w:r>
      <w:r w:rsidRPr="00031C18">
        <w:rPr>
          <w:rFonts w:cs="Times New Roman"/>
          <w:sz w:val="28"/>
          <w:szCs w:val="28"/>
        </w:rPr>
        <w:t> Từ phổ cho ta hình ảnh trực quan về</w:t>
      </w:r>
    </w:p>
    <w:p w14:paraId="7580A386" w14:textId="77777777" w:rsidR="00D92E80" w:rsidRPr="00031C18" w:rsidRDefault="00D92E80" w:rsidP="0028066A">
      <w:pPr>
        <w:pStyle w:val="Question"/>
        <w:spacing w:after="0" w:line="240" w:lineRule="auto"/>
        <w:ind w:left="-284"/>
        <w:jc w:val="center"/>
        <w:rPr>
          <w:rFonts w:cs="Times New Roman"/>
          <w:sz w:val="28"/>
          <w:szCs w:val="28"/>
        </w:rPr>
      </w:pPr>
      <w:r w:rsidRPr="00031C18">
        <w:rPr>
          <w:rFonts w:cs="Times New Roman"/>
          <w:noProof/>
          <w:sz w:val="28"/>
          <w:szCs w:val="28"/>
        </w:rPr>
        <w:drawing>
          <wp:inline distT="0" distB="0" distL="0" distR="0" wp14:anchorId="15CD447C" wp14:editId="2EF488BF">
            <wp:extent cx="1037344" cy="1045028"/>
            <wp:effectExtent l="0" t="0" r="0" b="0"/>
            <wp:docPr id="1133845350" name="Picture 1133845350" descr="A diagram of a diagram of a circl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133845350" name="Picture 1133845350" descr="A diagram of a diagram of a circle&#10;&#10;Description automatically generated with medium confidence"/>
                    <pic:cNvPicPr>
                      <a:picLocks noChangeAspect="1" noChangeArrowheads="1"/>
                    </pic:cNvPicPr>
                  </pic:nvPicPr>
                  <pic:blipFill>
                    <a:blip r:embed="rId10"/>
                    <a:stretch>
                      <a:fillRect/>
                    </a:stretch>
                  </pic:blipFill>
                  <pic:spPr bwMode="auto">
                    <a:xfrm>
                      <a:off x="0" y="0"/>
                      <a:ext cx="1037344" cy="1045028"/>
                    </a:xfrm>
                    <a:prstGeom prst="rect">
                      <a:avLst/>
                    </a:prstGeom>
                    <a:noFill/>
                    <a:ln w="9525">
                      <a:noFill/>
                      <a:headEnd/>
                      <a:tailEnd/>
                    </a:ln>
                  </pic:spPr>
                </pic:pic>
              </a:graphicData>
            </a:graphic>
          </wp:inline>
        </w:drawing>
      </w:r>
    </w:p>
    <w:p w14:paraId="630E4F41"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ừ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điện trường</w:t>
      </w:r>
    </w:p>
    <w:p w14:paraId="3703547E"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ường độ điện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ảm ứng từ.</w:t>
      </w:r>
    </w:p>
    <w:p w14:paraId="53F6DA72" w14:textId="77777777" w:rsidR="004619A1" w:rsidRPr="00031C18" w:rsidRDefault="004619A1" w:rsidP="0028066A">
      <w:pPr>
        <w:pStyle w:val="NormalWeb"/>
        <w:spacing w:before="0" w:beforeAutospacing="0" w:after="0" w:afterAutospacing="0"/>
        <w:ind w:left="-284" w:right="48"/>
        <w:jc w:val="both"/>
        <w:rPr>
          <w:sz w:val="28"/>
          <w:szCs w:val="28"/>
        </w:rPr>
      </w:pPr>
      <w:r w:rsidRPr="00031C18">
        <w:rPr>
          <w:sz w:val="28"/>
          <w:szCs w:val="28"/>
        </w:rPr>
        <w:t>II. TỰ LUẬN: (3 điểm)</w:t>
      </w:r>
    </w:p>
    <w:p w14:paraId="397E1D6A" w14:textId="488B97BE" w:rsidR="004619A1" w:rsidRPr="00031C18" w:rsidRDefault="004619A1" w:rsidP="0028066A">
      <w:pPr>
        <w:spacing w:after="0" w:line="240" w:lineRule="auto"/>
        <w:ind w:left="-284"/>
        <w:jc w:val="both"/>
        <w:rPr>
          <w:lang w:val="pt-BR"/>
        </w:rPr>
      </w:pPr>
      <w:r w:rsidRPr="00031C18">
        <w:rPr>
          <w:b/>
          <w:bCs/>
          <w:lang w:val="es-ES_tradnl"/>
        </w:rPr>
        <w:t>Câu 29:</w:t>
      </w:r>
      <w:r w:rsidRPr="00031C18">
        <w:rPr>
          <w:b/>
          <w:lang w:val="es-ES_tradnl"/>
        </w:rPr>
        <w:t xml:space="preserve"> </w:t>
      </w:r>
      <w:r w:rsidRPr="00031C18">
        <w:rPr>
          <w:b/>
          <w:i/>
          <w:iCs/>
          <w:lang w:val="es-ES_tradnl"/>
        </w:rPr>
        <w:t>(2 điểm)</w:t>
      </w:r>
      <w:r w:rsidRPr="00031C18">
        <w:rPr>
          <w:lang w:val="es-ES_tradnl"/>
        </w:rPr>
        <w:t xml:space="preserve"> </w:t>
      </w:r>
      <w:r w:rsidRPr="00031C18">
        <w:rPr>
          <w:rFonts w:eastAsia="Times New Roman"/>
          <w:noProof w:val="0"/>
          <w:lang w:val="en-GB" w:eastAsia="en-GB"/>
        </w:rPr>
        <w:t xml:space="preserve">Một ấm điện khi hoạt động bình thường với hiệu điện thế 220V và có điện trở R = 80 Ω </w:t>
      </w:r>
    </w:p>
    <w:p w14:paraId="363B3756" w14:textId="77777777"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a) Tính công suất của bếp và nhiệt lượng mà bếp tỏa ra trong hai phút.</w:t>
      </w:r>
    </w:p>
    <w:p w14:paraId="18C6B131" w14:textId="77777777"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b) Dùng bếp để đun sôi 2 lít nước ở nhiệt độ ban đầu là 35</w:t>
      </w:r>
      <w:r w:rsidRPr="00031C18">
        <w:rPr>
          <w:rFonts w:eastAsia="Times New Roman"/>
          <w:noProof w:val="0"/>
          <w:vertAlign w:val="superscript"/>
          <w:lang w:val="en-GB" w:eastAsia="en-GB"/>
        </w:rPr>
        <w:t>o</w:t>
      </w:r>
      <w:r w:rsidRPr="00031C18">
        <w:rPr>
          <w:rFonts w:eastAsia="Times New Roman"/>
          <w:noProof w:val="0"/>
          <w:lang w:val="en-GB" w:eastAsia="en-GB"/>
        </w:rPr>
        <w:t>C thì thời gian đun nước là 20 phút. Tính hiệu suất của ấm. C</w:t>
      </w:r>
      <w:r w:rsidRPr="00031C18">
        <w:t>ho nhiệt dung riêng của nước là 4200J/kg.K</w:t>
      </w:r>
    </w:p>
    <w:p w14:paraId="19885B34" w14:textId="77777777" w:rsidR="004619A1" w:rsidRPr="00031C18" w:rsidRDefault="004619A1" w:rsidP="0028066A">
      <w:pPr>
        <w:spacing w:after="0" w:line="240" w:lineRule="auto"/>
        <w:ind w:left="-284"/>
      </w:pP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4619A1" w:rsidRPr="00031C18" w14:paraId="2B09C10E" w14:textId="77777777" w:rsidTr="002D237B">
        <w:tc>
          <w:tcPr>
            <w:tcW w:w="5069" w:type="dxa"/>
          </w:tcPr>
          <w:p w14:paraId="1F1F886C" w14:textId="77777777" w:rsidR="004619A1" w:rsidRPr="00031C18" w:rsidRDefault="004619A1" w:rsidP="002D237B">
            <w:r w:rsidRPr="00031C18">
              <w:rPr>
                <w:b/>
                <w:bCs/>
              </w:rPr>
              <w:t>Câu 30:</w:t>
            </w:r>
            <w:r w:rsidRPr="00031C18">
              <w:rPr>
                <w:b/>
              </w:rPr>
              <w:t xml:space="preserve"> </w:t>
            </w:r>
            <w:r w:rsidRPr="00031C18">
              <w:rPr>
                <w:b/>
                <w:i/>
                <w:iCs/>
              </w:rPr>
              <w:t>(0,5 điểm)</w:t>
            </w:r>
            <w:r w:rsidRPr="00031C18">
              <w:t xml:space="preserve"> </w:t>
            </w:r>
            <w:r w:rsidRPr="00031C18">
              <w:rPr>
                <w:bCs/>
                <w:lang w:val="vi-VN"/>
              </w:rPr>
              <w:t xml:space="preserve">Một ống dây dẫn được đặt sao cho trục chính của nó nằm dọc theo thanh nam châm như hình </w:t>
            </w:r>
            <w:r w:rsidRPr="00031C18">
              <w:rPr>
                <w:bCs/>
              </w:rPr>
              <w:t>1</w:t>
            </w:r>
            <w:r w:rsidRPr="00031C18">
              <w:rPr>
                <w:bCs/>
                <w:lang w:val="vi-VN"/>
              </w:rPr>
              <w:t xml:space="preserve">. Khi đóng công tắc K, thanh nam châm bị hút về phía cuộn dây. </w:t>
            </w:r>
            <w:r w:rsidRPr="00031C18">
              <w:rPr>
                <w:bCs/>
              </w:rPr>
              <w:t>Đầu B của nam châm là cực gì?</w:t>
            </w:r>
            <w:r w:rsidRPr="00031C18">
              <w:t xml:space="preserve">  (HS nêu rõ các bước làm và vẽ lên hình)</w:t>
            </w:r>
          </w:p>
        </w:tc>
        <w:tc>
          <w:tcPr>
            <w:tcW w:w="5070" w:type="dxa"/>
          </w:tcPr>
          <w:p w14:paraId="17C1695C" w14:textId="77777777" w:rsidR="004619A1" w:rsidRPr="00031C18" w:rsidRDefault="004619A1" w:rsidP="002D237B">
            <w:pPr>
              <w:ind w:left="65"/>
            </w:pPr>
            <w:r w:rsidRPr="00031C18">
              <w:drawing>
                <wp:inline distT="0" distB="0" distL="0" distR="0" wp14:anchorId="47B84388" wp14:editId="762ECE91">
                  <wp:extent cx="2352040" cy="1391285"/>
                  <wp:effectExtent l="0" t="0" r="0" b="0"/>
                  <wp:docPr id="35992565" name="Picture 35992565" descr="https://cdn.vungoi.vn/vungoi/1531130405592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https://cdn.vungoi.vn/vungoi/1531130405592_2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352040" cy="1391285"/>
                          </a:xfrm>
                          <a:prstGeom prst="rect">
                            <a:avLst/>
                          </a:prstGeom>
                          <a:noFill/>
                          <a:ln>
                            <a:noFill/>
                          </a:ln>
                        </pic:spPr>
                      </pic:pic>
                    </a:graphicData>
                  </a:graphic>
                </wp:inline>
              </w:drawing>
            </w:r>
          </w:p>
          <w:p w14:paraId="71F3A4E4" w14:textId="77777777" w:rsidR="004619A1" w:rsidRPr="00031C18" w:rsidRDefault="004619A1" w:rsidP="0028066A">
            <w:pPr>
              <w:ind w:left="-284"/>
              <w:jc w:val="center"/>
            </w:pPr>
            <w:r w:rsidRPr="00031C18">
              <w:rPr>
                <w:i/>
                <w:iCs/>
              </w:rPr>
              <w:t>Hình 1</w:t>
            </w:r>
          </w:p>
        </w:tc>
      </w:tr>
    </w:tbl>
    <w:p w14:paraId="3040043D" w14:textId="77777777" w:rsidR="004619A1" w:rsidRPr="00031C18" w:rsidRDefault="004619A1" w:rsidP="0028066A">
      <w:pPr>
        <w:spacing w:after="0" w:line="240" w:lineRule="auto"/>
        <w:ind w:left="-284"/>
      </w:pPr>
      <w:r w:rsidRPr="00031C18">
        <w:rPr>
          <w:b/>
          <w:bCs/>
        </w:rPr>
        <w:lastRenderedPageBreak/>
        <w:t>Câu 31:</w:t>
      </w:r>
      <w:r w:rsidRPr="00031C18">
        <w:rPr>
          <w:b/>
        </w:rPr>
        <w:t xml:space="preserve"> </w:t>
      </w:r>
      <w:r w:rsidRPr="00031C18">
        <w:rPr>
          <w:b/>
          <w:i/>
          <w:iCs/>
        </w:rPr>
        <w:t>(0,5điểm)</w:t>
      </w:r>
      <w:r w:rsidRPr="00031C18">
        <w:t xml:space="preserve"> Cho </w:t>
      </w:r>
      <w:r w:rsidRPr="00031C18">
        <w:rPr>
          <w:rFonts w:eastAsia=".VnTime"/>
          <w:lang w:val="vi-VN"/>
        </w:rPr>
        <w:t>đoạn dây dẫn thẳng</w:t>
      </w:r>
      <w:r w:rsidRPr="00031C18">
        <w:rPr>
          <w:rFonts w:eastAsia=".VnTime"/>
        </w:rPr>
        <w:t xml:space="preserve"> </w:t>
      </w:r>
      <w:r w:rsidRPr="00031C18">
        <w:rPr>
          <w:rFonts w:eastAsia=".VnTime"/>
          <w:lang w:val="vi-VN"/>
        </w:rPr>
        <w:t>có dòng điện chạy qua được đặt trong từ trường</w:t>
      </w:r>
      <w:r w:rsidRPr="00031C18">
        <w:rPr>
          <w:rFonts w:eastAsia=".VnTime"/>
          <w:lang w:val="en-GB"/>
        </w:rPr>
        <w:t xml:space="preserve"> </w:t>
      </w:r>
      <w:r w:rsidRPr="00031C18">
        <w:rPr>
          <w:rFonts w:eastAsia=".VnTime"/>
        </w:rPr>
        <w:t>(hình 2).</w:t>
      </w:r>
      <w:r w:rsidRPr="00031C18">
        <w:t xml:space="preserve"> </w:t>
      </w:r>
      <w:r w:rsidRPr="00031C18">
        <w:rPr>
          <w:rFonts w:eastAsia=".VnTime"/>
          <w:lang w:val="vi-VN"/>
        </w:rPr>
        <w:t xml:space="preserve">Hãy biểu diễn </w:t>
      </w:r>
      <w:r w:rsidRPr="00031C18">
        <w:rPr>
          <w:rFonts w:eastAsia=".VnTime"/>
        </w:rPr>
        <w:t xml:space="preserve">và nêu rõ phương, chiều của </w:t>
      </w:r>
      <w:r w:rsidRPr="00031C18">
        <w:rPr>
          <w:rFonts w:eastAsia=".VnTime"/>
          <w:lang w:val="vi-VN"/>
        </w:rPr>
        <w:t>lực điện từ tác dụng lên</w:t>
      </w:r>
      <w:r w:rsidRPr="00031C18">
        <w:rPr>
          <w:rFonts w:eastAsia=".VnTime"/>
        </w:rPr>
        <w:t xml:space="preserve"> đoạn dây dẫn </w:t>
      </w:r>
    </w:p>
    <w:p w14:paraId="22EF5CF2" w14:textId="77777777" w:rsidR="004619A1" w:rsidRPr="00031C18" w:rsidRDefault="004619A1" w:rsidP="0028066A">
      <w:pPr>
        <w:spacing w:after="0" w:line="240" w:lineRule="auto"/>
        <w:ind w:left="-284"/>
      </w:pPr>
      <w:r w:rsidRPr="00031C18">
        <mc:AlternateContent>
          <mc:Choice Requires="wpg">
            <w:drawing>
              <wp:anchor distT="0" distB="0" distL="114300" distR="114300" simplePos="0" relativeHeight="251694080" behindDoc="0" locked="0" layoutInCell="1" allowOverlap="1" wp14:anchorId="3A1FB74B" wp14:editId="7CB77FF1">
                <wp:simplePos x="0" y="0"/>
                <wp:positionH relativeFrom="column">
                  <wp:posOffset>2219960</wp:posOffset>
                </wp:positionH>
                <wp:positionV relativeFrom="paragraph">
                  <wp:posOffset>106045</wp:posOffset>
                </wp:positionV>
                <wp:extent cx="915670" cy="887730"/>
                <wp:effectExtent l="10160" t="7620" r="7620" b="9525"/>
                <wp:wrapNone/>
                <wp:docPr id="1181437201" name="Group 1181437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670" cy="887730"/>
                          <a:chOff x="7408" y="14301"/>
                          <a:chExt cx="1442" cy="1398"/>
                        </a:xfrm>
                      </wpg:grpSpPr>
                      <wps:wsp>
                        <wps:cNvPr id="1190381006" name="Rectangle 8"/>
                        <wps:cNvSpPr>
                          <a:spLocks noChangeArrowheads="1"/>
                        </wps:cNvSpPr>
                        <wps:spPr bwMode="auto">
                          <a:xfrm>
                            <a:off x="7408" y="14301"/>
                            <a:ext cx="1442" cy="365"/>
                          </a:xfrm>
                          <a:prstGeom prst="rect">
                            <a:avLst/>
                          </a:prstGeom>
                          <a:solidFill>
                            <a:srgbClr val="DDD8C2"/>
                          </a:solidFill>
                          <a:ln w="9525">
                            <a:solidFill>
                              <a:srgbClr val="000000"/>
                            </a:solidFill>
                            <a:miter lim="800000"/>
                            <a:headEnd/>
                            <a:tailEnd/>
                          </a:ln>
                        </wps:spPr>
                        <wps:txbx>
                          <w:txbxContent>
                            <w:p w14:paraId="5ABB38DC" w14:textId="77777777" w:rsidR="004619A1" w:rsidRPr="007C5D3F" w:rsidRDefault="004619A1" w:rsidP="004619A1">
                              <w:pPr>
                                <w:jc w:val="center"/>
                                <w:rPr>
                                  <w:b/>
                                  <w:sz w:val="22"/>
                                </w:rPr>
                              </w:pPr>
                              <w:r>
                                <w:rPr>
                                  <w:sz w:val="22"/>
                                </w:rPr>
                                <w:t>N</w:t>
                              </w:r>
                            </w:p>
                          </w:txbxContent>
                        </wps:txbx>
                        <wps:bodyPr rot="0" vert="horz" wrap="square" lIns="91440" tIns="45720" rIns="91440" bIns="45720" anchor="t" anchorCtr="0" upright="1">
                          <a:noAutofit/>
                        </wps:bodyPr>
                      </wps:wsp>
                      <wps:wsp>
                        <wps:cNvPr id="1678916948" name="Rectangle 9"/>
                        <wps:cNvSpPr>
                          <a:spLocks noChangeArrowheads="1"/>
                        </wps:cNvSpPr>
                        <wps:spPr bwMode="auto">
                          <a:xfrm>
                            <a:off x="7408" y="15316"/>
                            <a:ext cx="1442" cy="383"/>
                          </a:xfrm>
                          <a:prstGeom prst="rect">
                            <a:avLst/>
                          </a:prstGeom>
                          <a:solidFill>
                            <a:srgbClr val="272727"/>
                          </a:solidFill>
                          <a:ln w="9525">
                            <a:solidFill>
                              <a:srgbClr val="000000"/>
                            </a:solidFill>
                            <a:miter lim="800000"/>
                            <a:headEnd/>
                            <a:tailEnd/>
                          </a:ln>
                        </wps:spPr>
                        <wps:txbx>
                          <w:txbxContent>
                            <w:p w14:paraId="051210AE" w14:textId="77777777" w:rsidR="004619A1" w:rsidRPr="00E64C0D" w:rsidRDefault="004619A1" w:rsidP="004619A1">
                              <w:pPr>
                                <w:jc w:val="center"/>
                                <w:rPr>
                                  <w:b/>
                                </w:rPr>
                              </w:pPr>
                              <w:r>
                                <w:t>S</w:t>
                              </w:r>
                            </w:p>
                          </w:txbxContent>
                        </wps:txbx>
                        <wps:bodyPr rot="0" vert="horz" wrap="square" lIns="91440" tIns="45720" rIns="91440" bIns="45720" anchor="t" anchorCtr="0" upright="1">
                          <a:noAutofit/>
                        </wps:bodyPr>
                      </wps:wsp>
                      <wps:wsp>
                        <wps:cNvPr id="2087743434" name="Oval 10"/>
                        <wps:cNvSpPr>
                          <a:spLocks noChangeArrowheads="1"/>
                        </wps:cNvSpPr>
                        <wps:spPr bwMode="auto">
                          <a:xfrm>
                            <a:off x="7978" y="14797"/>
                            <a:ext cx="330" cy="327"/>
                          </a:xfrm>
                          <a:prstGeom prst="ellipse">
                            <a:avLst/>
                          </a:prstGeom>
                          <a:solidFill>
                            <a:srgbClr val="FFFFFF"/>
                          </a:solidFill>
                          <a:ln w="9525">
                            <a:solidFill>
                              <a:srgbClr val="000000"/>
                            </a:solidFill>
                            <a:round/>
                            <a:headEnd/>
                            <a:tailEnd/>
                          </a:ln>
                        </wps:spPr>
                        <wps:txbx>
                          <w:txbxContent>
                            <w:p w14:paraId="7A5D9295" w14:textId="77777777" w:rsidR="004619A1" w:rsidRDefault="004619A1" w:rsidP="004619A1"/>
                          </w:txbxContent>
                        </wps:txbx>
                        <wps:bodyPr rot="0" vert="horz" wrap="square" lIns="91440" tIns="45720" rIns="91440" bIns="45720" anchor="t" anchorCtr="0" upright="1">
                          <a:noAutofit/>
                        </wps:bodyPr>
                      </wps:wsp>
                      <wps:wsp>
                        <wps:cNvPr id="529420212" name="Oval 11"/>
                        <wps:cNvSpPr>
                          <a:spLocks noChangeArrowheads="1"/>
                        </wps:cNvSpPr>
                        <wps:spPr bwMode="auto">
                          <a:xfrm>
                            <a:off x="7872" y="14579"/>
                            <a:ext cx="494" cy="65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88C7886" w14:textId="77777777" w:rsidR="004619A1" w:rsidRPr="007C5D3F" w:rsidRDefault="004619A1" w:rsidP="004619A1">
                              <w:pPr>
                                <w:jc w:val="center"/>
                                <w:rPr>
                                  <w:sz w:val="38"/>
                                </w:rPr>
                              </w:pPr>
                              <w:r w:rsidRPr="007C5D3F">
                                <w:rPr>
                                  <w:sz w:val="38"/>
                                </w:rPr>
                                <w:t>+</w:t>
                              </w:r>
                            </w:p>
                          </w:txbxContent>
                        </wps:txbx>
                        <wps:bodyPr rot="0" vert="horz" wrap="square" lIns="91440" tIns="45720" rIns="91440" bIns="45720" anchor="t" anchorCtr="0" upright="1">
                          <a:noAutofit/>
                        </wps:bodyPr>
                      </wps:wsp>
                      <wps:wsp>
                        <wps:cNvPr id="978958145" name="Oval 12"/>
                        <wps:cNvSpPr>
                          <a:spLocks noChangeArrowheads="1"/>
                        </wps:cNvSpPr>
                        <wps:spPr bwMode="auto">
                          <a:xfrm>
                            <a:off x="7632" y="14720"/>
                            <a:ext cx="494" cy="65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CEE66C0" w14:textId="77777777" w:rsidR="004619A1" w:rsidRPr="007C5D3F" w:rsidRDefault="004619A1" w:rsidP="004619A1">
                              <w:r w:rsidRPr="007C5D3F">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1FB74B" id="Group 1181437201" o:spid="_x0000_s1038" style="position:absolute;left:0;text-align:left;margin-left:174.8pt;margin-top:8.35pt;width:72.1pt;height:69.9pt;z-index:251694080" coordorigin="7408,14301" coordsize="1442,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">
                <v:rect id="Rectangle 8" o:spid="_x0000_s1039" style="position:absolute;left:7408;top:14301;width:1442;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" fillcolor="#ddd8c2">
                  <v:textbox>
                    <w:txbxContent>
                      <w:p w14:paraId="5ABB38DC" w14:textId="77777777" w:rsidR="004619A1" w:rsidRPr="007C5D3F" w:rsidRDefault="004619A1" w:rsidP="004619A1">
                        <w:pPr>
                          <w:jc w:val="center"/>
                          <w:rPr>
                            <w:b/>
                            <w:sz w:val="22"/>
                          </w:rPr>
                        </w:pPr>
                        <w:r>
                          <w:rPr>
                            <w:sz w:val="22"/>
                          </w:rPr>
                          <w:t>N</w:t>
                        </w:r>
                      </w:p>
                    </w:txbxContent>
                  </v:textbox>
                </v:rect>
                <v:rect id="Rectangle 9" o:spid="_x0000_s1040" style="position:absolute;left:7408;top:15316;width:1442;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" fillcolor="#272727">
                  <v:textbox>
                    <w:txbxContent>
                      <w:p w14:paraId="051210AE" w14:textId="77777777" w:rsidR="004619A1" w:rsidRPr="00E64C0D" w:rsidRDefault="004619A1" w:rsidP="004619A1">
                        <w:pPr>
                          <w:jc w:val="center"/>
                          <w:rPr>
                            <w:b/>
                          </w:rPr>
                        </w:pPr>
                        <w:r>
                          <w:t>S</w:t>
                        </w:r>
                      </w:p>
                    </w:txbxContent>
                  </v:textbox>
                </v:rect>
                <v:oval id="Oval 10" o:spid="_x0000_s1041" style="position:absolute;left:7978;top:14797;width:330;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">
                  <v:textbox>
                    <w:txbxContent>
                      <w:p w14:paraId="7A5D9295" w14:textId="77777777" w:rsidR="004619A1" w:rsidRDefault="004619A1" w:rsidP="004619A1"/>
                    </w:txbxContent>
                  </v:textbox>
                </v:oval>
                <v:oval id="Oval 11" o:spid="_x0000_s1042" style="position:absolute;left:7872;top:14579;width:494;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" filled="f" stroked="f">
                  <v:textbox>
                    <w:txbxContent>
                      <w:p w14:paraId="488C7886" w14:textId="77777777" w:rsidR="004619A1" w:rsidRPr="007C5D3F" w:rsidRDefault="004619A1" w:rsidP="004619A1">
                        <w:pPr>
                          <w:jc w:val="center"/>
                          <w:rPr>
                            <w:sz w:val="38"/>
                          </w:rPr>
                        </w:pPr>
                        <w:r w:rsidRPr="007C5D3F">
                          <w:rPr>
                            <w:sz w:val="38"/>
                          </w:rPr>
                          <w:t>+</w:t>
                        </w:r>
                      </w:p>
                    </w:txbxContent>
                  </v:textbox>
                </v:oval>
                <v:oval id="Oval 12" o:spid="_x0000_s1043" style="position:absolute;left:7632;top:14720;width:494;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" filled="f" stroked="f">
                  <v:textbox>
                    <w:txbxContent>
                      <w:p w14:paraId="0CEE66C0" w14:textId="77777777" w:rsidR="004619A1" w:rsidRPr="007C5D3F" w:rsidRDefault="004619A1" w:rsidP="004619A1">
                        <w:r w:rsidRPr="007C5D3F">
                          <w:t>I</w:t>
                        </w:r>
                      </w:p>
                    </w:txbxContent>
                  </v:textbox>
                </v:oval>
              </v:group>
            </w:pict>
          </mc:Fallback>
        </mc:AlternateContent>
      </w:r>
    </w:p>
    <w:p w14:paraId="53CD8003" w14:textId="77777777" w:rsidR="004619A1" w:rsidRPr="00031C18" w:rsidRDefault="004619A1" w:rsidP="0028066A">
      <w:pPr>
        <w:shd w:val="clear" w:color="auto" w:fill="FFFFFF"/>
        <w:spacing w:after="0" w:line="240" w:lineRule="auto"/>
        <w:ind w:left="-284"/>
      </w:pPr>
      <w:r w:rsidRPr="00031C18">
        <w:t xml:space="preserve">                                                                        </w:t>
      </w:r>
    </w:p>
    <w:p w14:paraId="0DB4D39A" w14:textId="77777777" w:rsidR="004619A1" w:rsidRPr="00031C18" w:rsidRDefault="004619A1" w:rsidP="0028066A">
      <w:pPr>
        <w:shd w:val="clear" w:color="auto" w:fill="FFFFFF"/>
        <w:spacing w:after="0" w:line="240" w:lineRule="auto"/>
        <w:ind w:left="-284"/>
      </w:pPr>
    </w:p>
    <w:p w14:paraId="6D266C9F" w14:textId="77777777" w:rsidR="004619A1" w:rsidRPr="00031C18" w:rsidRDefault="004619A1" w:rsidP="0028066A">
      <w:pPr>
        <w:shd w:val="clear" w:color="auto" w:fill="FFFFFF"/>
        <w:spacing w:after="0" w:line="240" w:lineRule="auto"/>
        <w:ind w:left="-284"/>
        <w:rPr>
          <w:rFonts w:eastAsia=".VnTime"/>
          <w:i/>
          <w:iCs/>
        </w:rPr>
      </w:pPr>
      <w:r w:rsidRPr="00031C18">
        <w:t xml:space="preserve">                                                                                 </w:t>
      </w:r>
      <w:r w:rsidRPr="00031C18">
        <w:rPr>
          <w:i/>
          <w:iCs/>
        </w:rPr>
        <w:t xml:space="preserve">Hình 2    </w:t>
      </w:r>
    </w:p>
    <w:p w14:paraId="7621FA02" w14:textId="77777777" w:rsidR="004619A1" w:rsidRPr="00031C18" w:rsidRDefault="004619A1" w:rsidP="0028066A">
      <w:pPr>
        <w:tabs>
          <w:tab w:val="left" w:pos="3504"/>
        </w:tabs>
        <w:spacing w:after="0" w:line="240" w:lineRule="auto"/>
        <w:ind w:left="-284"/>
      </w:pPr>
    </w:p>
    <w:p w14:paraId="10810E73" w14:textId="77777777" w:rsidR="004619A1" w:rsidRPr="00031C18" w:rsidRDefault="004619A1" w:rsidP="0028066A">
      <w:pPr>
        <w:tabs>
          <w:tab w:val="left" w:pos="3504"/>
        </w:tabs>
        <w:spacing w:after="0" w:line="240" w:lineRule="auto"/>
        <w:ind w:left="-284"/>
      </w:pPr>
    </w:p>
    <w:p w14:paraId="4213FEA9" w14:textId="77777777" w:rsidR="004619A1" w:rsidRPr="00031C18" w:rsidRDefault="004619A1" w:rsidP="0028066A">
      <w:pPr>
        <w:tabs>
          <w:tab w:val="left" w:pos="3504"/>
        </w:tabs>
        <w:spacing w:after="0" w:line="240" w:lineRule="auto"/>
        <w:ind w:left="-284"/>
      </w:pPr>
    </w:p>
    <w:p w14:paraId="141D6BAB" w14:textId="77777777" w:rsidR="004619A1" w:rsidRPr="00031C18" w:rsidRDefault="004619A1" w:rsidP="0028066A">
      <w:pPr>
        <w:tabs>
          <w:tab w:val="left" w:pos="3504"/>
        </w:tabs>
        <w:spacing w:after="0" w:line="240" w:lineRule="auto"/>
        <w:ind w:left="-284"/>
        <w:jc w:val="center"/>
        <w:rPr>
          <w:bCs/>
        </w:rPr>
      </w:pPr>
      <w:r w:rsidRPr="00031C18">
        <w:rPr>
          <w:bCs/>
        </w:rPr>
        <w:t>-------------------------- HẾT ---------------------------</w:t>
      </w:r>
    </w:p>
    <w:p w14:paraId="059C564F" w14:textId="759E65AC" w:rsidR="004619A1" w:rsidRPr="00031C18" w:rsidRDefault="004619A1" w:rsidP="0028066A">
      <w:pPr>
        <w:spacing w:after="0" w:line="240" w:lineRule="auto"/>
        <w:ind w:left="-284"/>
        <w:rPr>
          <w:rFonts w:eastAsia="Segoe UI"/>
          <w:b/>
          <w:noProof w:val="0"/>
          <w:kern w:val="2"/>
        </w:rPr>
      </w:pPr>
    </w:p>
    <w:p w14:paraId="16552566" w14:textId="77777777" w:rsidR="004619A1" w:rsidRPr="00031C18" w:rsidRDefault="004619A1" w:rsidP="0028066A">
      <w:pPr>
        <w:spacing w:after="0" w:line="240" w:lineRule="auto"/>
        <w:ind w:left="-284"/>
        <w:rPr>
          <w:rFonts w:eastAsia="Segoe UI"/>
          <w:b/>
          <w:noProof w:val="0"/>
          <w:kern w:val="2"/>
        </w:rPr>
      </w:pPr>
      <w:r w:rsidRPr="00031C18">
        <w:rPr>
          <w:b/>
        </w:rPr>
        <w:br w:type="page"/>
      </w:r>
    </w:p>
    <w:tbl>
      <w:tblPr>
        <w:tblW w:w="10065" w:type="dxa"/>
        <w:tblLayout w:type="fixed"/>
        <w:tblLook w:val="0000" w:firstRow="0" w:lastRow="0" w:firstColumn="0" w:lastColumn="0" w:noHBand="0" w:noVBand="0"/>
      </w:tblPr>
      <w:tblGrid>
        <w:gridCol w:w="4395"/>
        <w:gridCol w:w="5670"/>
      </w:tblGrid>
      <w:tr w:rsidR="004619A1" w:rsidRPr="00031C18" w14:paraId="220DD988" w14:textId="77777777" w:rsidTr="00CF7A59">
        <w:tc>
          <w:tcPr>
            <w:tcW w:w="4395" w:type="dxa"/>
          </w:tcPr>
          <w:p w14:paraId="1D54C889" w14:textId="64835273" w:rsidR="004619A1" w:rsidRPr="00031C18" w:rsidRDefault="004619A1" w:rsidP="0028066A">
            <w:pPr>
              <w:widowControl w:val="0"/>
              <w:spacing w:after="0" w:line="240" w:lineRule="auto"/>
              <w:ind w:left="-284"/>
              <w:jc w:val="center"/>
              <w:rPr>
                <w:rFonts w:eastAsia="SimSun"/>
                <w:b/>
                <w:bCs/>
                <w:kern w:val="2"/>
                <w:lang w:val="vi-VN" w:eastAsia="zh-CN"/>
              </w:rPr>
            </w:pPr>
            <w:r w:rsidRPr="00031C18">
              <w:rPr>
                <w:b/>
              </w:rPr>
              <w:lastRenderedPageBreak/>
              <w:br w:type="page"/>
            </w:r>
            <w:r w:rsidRPr="00031C18">
              <w:rPr>
                <w:b/>
              </w:rPr>
              <w:br w:type="page"/>
            </w:r>
            <w:r w:rsidRPr="00031C18">
              <w:rPr>
                <w:rFonts w:eastAsia="SimSun"/>
                <w:b/>
                <w:bCs/>
                <w:kern w:val="2"/>
                <w:lang w:val="vi-VN" w:eastAsia="zh-CN"/>
              </w:rPr>
              <w:t>TRƯỜNG THCS THẠCH BÀN</w:t>
            </w:r>
          </w:p>
          <w:p w14:paraId="589DFBF8" w14:textId="5B9D1EF5" w:rsidR="004619A1" w:rsidRPr="00031C18" w:rsidRDefault="004619A1" w:rsidP="0028066A">
            <w:pPr>
              <w:widowControl w:val="0"/>
              <w:spacing w:after="0" w:line="240" w:lineRule="auto"/>
              <w:ind w:left="-284"/>
              <w:jc w:val="center"/>
              <w:rPr>
                <w:rFonts w:eastAsia="SimSun"/>
                <w:b/>
                <w:bCs/>
                <w:kern w:val="2"/>
                <w:lang w:val="vi-VN" w:eastAsia="zh-CN"/>
              </w:rPr>
            </w:pPr>
            <w:r w:rsidRPr="00031C18">
              <w:rPr>
                <w:rFonts w:eastAsia="SimSun"/>
                <w:b/>
                <w:bCs/>
                <w:kern w:val="2"/>
                <w:lang w:val="vi-VN" w:eastAsia="zh-CN"/>
              </w:rPr>
              <w:t xml:space="preserve">ĐỀ </w:t>
            </w:r>
            <w:r w:rsidRPr="00031C18">
              <w:rPr>
                <w:rFonts w:eastAsia="SimSun"/>
                <w:b/>
                <w:bCs/>
                <w:kern w:val="2"/>
                <w:lang w:eastAsia="zh-CN"/>
              </w:rPr>
              <w:t>91</w:t>
            </w:r>
            <w:r w:rsidR="00D92E80" w:rsidRPr="00031C18">
              <w:rPr>
                <w:rFonts w:eastAsia="SimSun"/>
                <w:b/>
                <w:bCs/>
                <w:kern w:val="2"/>
                <w:lang w:eastAsia="zh-CN"/>
              </w:rPr>
              <w:t>4</w:t>
            </w:r>
          </w:p>
        </w:tc>
        <w:tc>
          <w:tcPr>
            <w:tcW w:w="5670" w:type="dxa"/>
          </w:tcPr>
          <w:p w14:paraId="3FD84EE2" w14:textId="77777777" w:rsidR="004619A1" w:rsidRPr="00031C18" w:rsidRDefault="004619A1" w:rsidP="0028066A">
            <w:pPr>
              <w:widowControl w:val="0"/>
              <w:spacing w:after="0" w:line="240" w:lineRule="auto"/>
              <w:ind w:left="-284"/>
              <w:jc w:val="center"/>
              <w:rPr>
                <w:rFonts w:eastAsia="SimSun"/>
                <w:b/>
                <w:bCs/>
                <w:kern w:val="2"/>
                <w:lang w:eastAsia="zh-CN"/>
              </w:rPr>
            </w:pPr>
            <w:r w:rsidRPr="00031C18">
              <w:rPr>
                <w:rFonts w:eastAsia="SimSun"/>
                <w:b/>
                <w:bCs/>
                <w:kern w:val="2"/>
                <w:lang w:eastAsia="zh-CN"/>
              </w:rPr>
              <w:t xml:space="preserve">ĐỀ </w:t>
            </w:r>
            <w:r w:rsidRPr="00031C18">
              <w:rPr>
                <w:rFonts w:eastAsia="SimSun"/>
                <w:b/>
                <w:bCs/>
                <w:kern w:val="2"/>
                <w:lang w:val="vi-VN" w:eastAsia="zh-CN"/>
              </w:rPr>
              <w:t>KIỂM TR</w:t>
            </w:r>
            <w:r w:rsidRPr="00031C18">
              <w:rPr>
                <w:rFonts w:eastAsia="SimSun"/>
                <w:b/>
                <w:bCs/>
                <w:kern w:val="2"/>
                <w:lang w:eastAsia="zh-CN"/>
              </w:rPr>
              <w:t>A CUỐI KÌ I</w:t>
            </w:r>
          </w:p>
          <w:p w14:paraId="6856FC41" w14:textId="77777777" w:rsidR="004619A1" w:rsidRPr="00031C18" w:rsidRDefault="004619A1" w:rsidP="0028066A">
            <w:pPr>
              <w:widowControl w:val="0"/>
              <w:spacing w:after="0" w:line="240" w:lineRule="auto"/>
              <w:ind w:leftChars="-35" w:left="-284"/>
              <w:jc w:val="center"/>
              <w:rPr>
                <w:rFonts w:eastAsia="SimSun"/>
                <w:bCs/>
                <w:kern w:val="2"/>
                <w:lang w:val="vi-VN" w:eastAsia="zh-CN"/>
              </w:rPr>
            </w:pPr>
            <w:r w:rsidRPr="00031C18">
              <w:rPr>
                <w:rFonts w:eastAsia="SimSun"/>
                <w:b/>
                <w:kern w:val="2"/>
                <w:lang w:val="vi-VN" w:eastAsia="zh-CN"/>
              </w:rPr>
              <w:t>Môn:</w:t>
            </w:r>
            <w:r w:rsidRPr="00031C18">
              <w:rPr>
                <w:rFonts w:eastAsia="SimSun"/>
                <w:bCs/>
                <w:kern w:val="2"/>
                <w:lang w:val="vi-VN" w:eastAsia="zh-CN"/>
              </w:rPr>
              <w:t xml:space="preserve"> </w:t>
            </w:r>
            <w:r w:rsidRPr="00031C18">
              <w:rPr>
                <w:rFonts w:eastAsia="SimSun"/>
                <w:b/>
                <w:bCs/>
                <w:kern w:val="2"/>
                <w:lang w:eastAsia="zh-CN"/>
              </w:rPr>
              <w:t>VẬT LÍ 9</w:t>
            </w:r>
          </w:p>
          <w:p w14:paraId="6C1846BE" w14:textId="77777777" w:rsidR="004619A1" w:rsidRPr="00031C18" w:rsidRDefault="004619A1" w:rsidP="0028066A">
            <w:pPr>
              <w:spacing w:after="0" w:line="240" w:lineRule="auto"/>
              <w:ind w:leftChars="-35" w:left="-284"/>
              <w:jc w:val="center"/>
              <w:rPr>
                <w:bCs/>
              </w:rPr>
            </w:pPr>
            <w:r w:rsidRPr="00031C18">
              <w:rPr>
                <w:bCs/>
              </w:rPr>
              <w:t>Thời gian làm bài: 45 phút</w:t>
            </w:r>
          </w:p>
          <w:p w14:paraId="7A5ECDE6" w14:textId="77777777" w:rsidR="004619A1" w:rsidRPr="00031C18" w:rsidRDefault="004619A1" w:rsidP="0028066A">
            <w:pPr>
              <w:spacing w:after="0" w:line="240" w:lineRule="auto"/>
              <w:ind w:leftChars="-35" w:left="-284"/>
              <w:jc w:val="center"/>
              <w:rPr>
                <w:bCs/>
              </w:rPr>
            </w:pPr>
            <w:r w:rsidRPr="00031C18">
              <w:rPr>
                <w:bCs/>
              </w:rPr>
              <w:t>Ngày kiểm tra</w:t>
            </w:r>
            <w:r w:rsidRPr="00031C18">
              <w:rPr>
                <w:bCs/>
                <w:lang w:val="vi-VN"/>
              </w:rPr>
              <w:t xml:space="preserve"> </w:t>
            </w:r>
            <w:r w:rsidRPr="00031C18">
              <w:rPr>
                <w:bCs/>
              </w:rPr>
              <w:t>18</w:t>
            </w:r>
            <w:r w:rsidRPr="00031C18">
              <w:rPr>
                <w:bCs/>
                <w:lang w:val="vi-VN"/>
              </w:rPr>
              <w:t>/</w:t>
            </w:r>
            <w:r w:rsidRPr="00031C18">
              <w:rPr>
                <w:bCs/>
              </w:rPr>
              <w:t xml:space="preserve">12/2023 </w:t>
            </w:r>
          </w:p>
        </w:tc>
      </w:tr>
    </w:tbl>
    <w:p w14:paraId="085EFC51" w14:textId="77777777" w:rsidR="004619A1" w:rsidRPr="00031C18" w:rsidRDefault="004619A1" w:rsidP="0028066A">
      <w:pPr>
        <w:spacing w:after="0" w:line="240" w:lineRule="auto"/>
        <w:ind w:left="-284"/>
        <w:rPr>
          <w:rFonts w:eastAsia="SimSun"/>
          <w:b/>
          <w:bCs/>
          <w:kern w:val="2"/>
          <w:lang w:val="en-GB" w:eastAsia="zh-CN"/>
        </w:rPr>
      </w:pPr>
      <w:r w:rsidRPr="00031C18">
        <w:rPr>
          <w:rFonts w:eastAsia="SimSun"/>
          <w:b/>
          <w:bCs/>
          <w:kern w:val="2"/>
          <w:lang w:val="vi-VN" w:eastAsia="zh-CN"/>
        </w:rPr>
        <w:t xml:space="preserve">I. TRẮC NGHIỆM </w:t>
      </w:r>
      <w:r w:rsidRPr="00031C18">
        <w:rPr>
          <w:rFonts w:eastAsia="SimSun"/>
          <w:b/>
          <w:bCs/>
          <w:kern w:val="2"/>
          <w:lang w:eastAsia="zh-CN"/>
        </w:rPr>
        <w:t xml:space="preserve">KHÁCH QUAN </w:t>
      </w:r>
      <w:r w:rsidRPr="00031C18">
        <w:rPr>
          <w:rFonts w:eastAsia="SimSun"/>
          <w:b/>
          <w:bCs/>
          <w:kern w:val="2"/>
          <w:lang w:val="en-GB" w:eastAsia="zh-CN"/>
        </w:rPr>
        <w:t>(7 điểm)</w:t>
      </w:r>
    </w:p>
    <w:p w14:paraId="3F0274F6" w14:textId="77777777" w:rsidR="004619A1" w:rsidRPr="00031C18" w:rsidRDefault="004619A1" w:rsidP="0028066A">
      <w:pPr>
        <w:spacing w:after="0" w:line="240" w:lineRule="auto"/>
        <w:ind w:left="-284"/>
        <w:jc w:val="both"/>
        <w:rPr>
          <w:rFonts w:eastAsia="Times New Roman"/>
          <w:b/>
          <w:bCs/>
          <w:i/>
          <w:iCs/>
        </w:rPr>
      </w:pPr>
      <w:r w:rsidRPr="00031C18">
        <w:rPr>
          <w:rFonts w:eastAsia="Times New Roman"/>
          <w:b/>
          <w:bCs/>
          <w:i/>
          <w:iCs/>
        </w:rPr>
        <w:t>Chọn</w:t>
      </w:r>
      <w:r w:rsidRPr="00031C18">
        <w:rPr>
          <w:rFonts w:eastAsia="Times New Roman"/>
          <w:b/>
          <w:bCs/>
          <w:i/>
          <w:iCs/>
          <w:lang w:val="vi-VN"/>
        </w:rPr>
        <w:t xml:space="preserve"> </w:t>
      </w:r>
      <w:r w:rsidRPr="00031C18">
        <w:rPr>
          <w:rFonts w:eastAsia="Times New Roman"/>
          <w:b/>
          <w:bCs/>
          <w:i/>
          <w:iCs/>
        </w:rPr>
        <w:t>chữ cái đứng trước đáp án đúng và tô vào phiếu trả lời trắc nghiệm:</w:t>
      </w:r>
    </w:p>
    <w:p w14:paraId="113A93C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w:t>
      </w:r>
      <w:r w:rsidRPr="00031C18">
        <w:rPr>
          <w:rFonts w:cs="Times New Roman"/>
          <w:sz w:val="28"/>
          <w:szCs w:val="28"/>
        </w:rPr>
        <w:t> Nhiệt lượng tỏa ra ở dây dẫn khi có dòng điện chạy qua tỉ lệ thuận với</w:t>
      </w:r>
    </w:p>
    <w:p w14:paraId="0F44AB17"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hiệu điện thế giữa hai đầu dây dẫn, với cường độ dòng điện và với thời gian dòng điện chạy qua.</w:t>
      </w:r>
    </w:p>
    <w:p w14:paraId="58644AC0"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ường độ dòng điện, với điện trở của dây dẫn với thời gian dòng điện chạy qua.</w:t>
      </w:r>
    </w:p>
    <w:p w14:paraId="1A9486D6"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bình phương hiệu điện thế giữa hai đầu dây dẫn, với thời gian dòng điện chạy qua và tỉ lệ nghịch với điện trở dây dẫn.</w:t>
      </w:r>
    </w:p>
    <w:p w14:paraId="4F05867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bình phương cường độ dòng điện, với điện trở của dây dẫn và với thời gian dòng điện chạy qua.</w:t>
      </w:r>
    </w:p>
    <w:p w14:paraId="2204BBC8"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w:t>
      </w:r>
      <w:r w:rsidRPr="00031C18">
        <w:rPr>
          <w:rFonts w:cs="Times New Roman"/>
          <w:sz w:val="28"/>
          <w:szCs w:val="28"/>
        </w:rPr>
        <w:t> Nam châm điện có cấu tạo gồm</w:t>
      </w:r>
    </w:p>
    <w:p w14:paraId="2AA4A9BF"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uộn dây dẫn và nam châm vĩnh cửu.</w:t>
      </w:r>
    </w:p>
    <w:p w14:paraId="0A10BFCF"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uộn dây dẫn và lõi sắt non.</w:t>
      </w:r>
    </w:p>
    <w:p w14:paraId="3F9B1D40"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am châm vĩnh cửu và lõi thép</w:t>
      </w:r>
    </w:p>
    <w:p w14:paraId="3CBDEACE"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nam châm vĩnh cửu và lõi sắt non.</w:t>
      </w:r>
    </w:p>
    <w:p w14:paraId="5CE5B069"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3.</w:t>
      </w:r>
      <w:r w:rsidRPr="00031C18">
        <w:rPr>
          <w:rFonts w:cs="Times New Roman"/>
          <w:sz w:val="28"/>
          <w:szCs w:val="28"/>
        </w:rPr>
        <w:t> Trên thanh nam châm, chỗ nào hút sắt mạnh nhất?</w:t>
      </w:r>
    </w:p>
    <w:p w14:paraId="72AD823C"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ừ cực Na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Từ cực Bắc.</w:t>
      </w:r>
    </w:p>
    <w:p w14:paraId="056A2CB0"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ả hai từ cự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Phần giữa của thanh.</w:t>
      </w:r>
    </w:p>
    <w:p w14:paraId="55411D33"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4.</w:t>
      </w:r>
      <w:r w:rsidRPr="00031C18">
        <w:rPr>
          <w:rFonts w:cs="Times New Roman"/>
          <w:sz w:val="28"/>
          <w:szCs w:val="28"/>
        </w:rPr>
        <w:t> Nói “dòng điện có mang năng lượng” vì dòng điện</w:t>
      </w:r>
    </w:p>
    <w:p w14:paraId="3E0A0F6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thể thực hiện công và cung cấp nhiệt lượng.</w:t>
      </w:r>
    </w:p>
    <w:p w14:paraId="22FD04F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hỉ cung cấp năng lượng.</w:t>
      </w:r>
    </w:p>
    <w:p w14:paraId="5FB4FDFA"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hỉ có thể thực hiện công.</w:t>
      </w:r>
    </w:p>
    <w:p w14:paraId="3D80562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ó thể thắp sáng bòng đèn.</w:t>
      </w:r>
    </w:p>
    <w:p w14:paraId="7F7528EB"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5.</w:t>
      </w:r>
      <w:r w:rsidRPr="00031C18">
        <w:rPr>
          <w:rFonts w:cs="Times New Roman"/>
          <w:sz w:val="28"/>
          <w:szCs w:val="28"/>
        </w:rPr>
        <w:t> Từ trường tồn tại ở đâu?</w:t>
      </w:r>
    </w:p>
    <w:p w14:paraId="4CAFC604"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Xung quanh thanh đồ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ung quanh điện tích đứng yên</w:t>
      </w:r>
    </w:p>
    <w:p w14:paraId="0E4C7108"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Xung quanh dòng điệ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Xung quanh vật nhiễm điện</w:t>
      </w:r>
    </w:p>
    <w:p w14:paraId="2598F0C3"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6.</w:t>
      </w:r>
      <w:r w:rsidRPr="00031C18">
        <w:rPr>
          <w:rFonts w:cs="Times New Roman"/>
          <w:sz w:val="28"/>
          <w:szCs w:val="28"/>
        </w:rPr>
        <w:t> Một biến trở con chạy dài 50m được làm bằng dây hợp kim nikelin có điện trở suất 0,4.10</w:t>
      </w:r>
      <w:r w:rsidRPr="00031C18">
        <w:rPr>
          <w:rFonts w:cs="Times New Roman"/>
          <w:sz w:val="28"/>
          <w:szCs w:val="28"/>
          <w:vertAlign w:val="superscript"/>
        </w:rPr>
        <w:t>-6</w:t>
      </w:r>
      <w:r w:rsidRPr="00031C18">
        <w:rPr>
          <w:rFonts w:cs="Times New Roman"/>
          <w:sz w:val="28"/>
          <w:szCs w:val="28"/>
        </w:rPr>
        <w:t xml:space="preserve"> Ωm, tiết diện đều 0,5mm</w:t>
      </w:r>
      <w:r w:rsidRPr="00031C18">
        <w:rPr>
          <w:rFonts w:cs="Times New Roman"/>
          <w:sz w:val="28"/>
          <w:szCs w:val="28"/>
          <w:vertAlign w:val="superscript"/>
        </w:rPr>
        <w:t>2</w:t>
      </w:r>
      <w:r w:rsidRPr="00031C18">
        <w:rPr>
          <w:rFonts w:cs="Times New Roman"/>
          <w:sz w:val="28"/>
          <w:szCs w:val="28"/>
        </w:rPr>
        <w:t>. Điều chỉnh con chạy để điện của biến trở lúc này là 40Ω. Khi đó 40Ω là giá trị điện trở</w:t>
      </w:r>
    </w:p>
    <w:p w14:paraId="77592CC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trung bình của biến trở</w:t>
      </w:r>
    </w:p>
    <w:p w14:paraId="331884A6"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lớn nhất của biến trở.</w:t>
      </w:r>
    </w:p>
    <w:p w14:paraId="4EA5959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hỏ nhất của biến trở.</w:t>
      </w:r>
    </w:p>
    <w:p w14:paraId="4167BD88"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ủa biến trở khi nó hoạt động bình thường</w:t>
      </w:r>
    </w:p>
    <w:p w14:paraId="43DEECCA"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7.</w:t>
      </w:r>
      <w:r w:rsidRPr="00031C18">
        <w:rPr>
          <w:rFonts w:cs="Times New Roman"/>
          <w:sz w:val="28"/>
          <w:szCs w:val="28"/>
        </w:rPr>
        <w:t> Cho 3 bóng đèn sợi đốt: Bóng Đ</w:t>
      </w:r>
      <w:r w:rsidRPr="00031C18">
        <w:rPr>
          <w:rFonts w:cs="Times New Roman"/>
          <w:sz w:val="28"/>
          <w:szCs w:val="28"/>
          <w:vertAlign w:val="subscript"/>
        </w:rPr>
        <w:t>1</w:t>
      </w:r>
      <w:r w:rsidRPr="00031C18">
        <w:rPr>
          <w:rFonts w:cs="Times New Roman"/>
          <w:sz w:val="28"/>
          <w:szCs w:val="28"/>
        </w:rPr>
        <w:t xml:space="preserve"> ghi: 6V- 6W, bóng Đ</w:t>
      </w:r>
      <w:r w:rsidRPr="00031C18">
        <w:rPr>
          <w:rFonts w:cs="Times New Roman"/>
          <w:sz w:val="28"/>
          <w:szCs w:val="28"/>
          <w:vertAlign w:val="subscript"/>
        </w:rPr>
        <w:t>2</w:t>
      </w:r>
      <w:r w:rsidRPr="00031C18">
        <w:rPr>
          <w:rFonts w:cs="Times New Roman"/>
          <w:sz w:val="28"/>
          <w:szCs w:val="28"/>
        </w:rPr>
        <w:t xml:space="preserve"> ghi: 12V- 9W, bóng Đ</w:t>
      </w:r>
      <w:r w:rsidRPr="00031C18">
        <w:rPr>
          <w:rFonts w:cs="Times New Roman"/>
          <w:sz w:val="28"/>
          <w:szCs w:val="28"/>
          <w:vertAlign w:val="subscript"/>
        </w:rPr>
        <w:t>3</w:t>
      </w:r>
      <w:r w:rsidRPr="00031C18">
        <w:rPr>
          <w:rFonts w:cs="Times New Roman"/>
          <w:sz w:val="28"/>
          <w:szCs w:val="28"/>
        </w:rPr>
        <w:t xml:space="preserve"> ghi: 6V- 3W. Khi các bóng đèn đều được sử dụng ở hiệu điện thế định mức thì độ sáng của các bóng đèn xếp theo thứ tự giảm dần là</w:t>
      </w:r>
    </w:p>
    <w:p w14:paraId="5A2EC7D0"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p>
    <w:p w14:paraId="4FB46CE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8.</w:t>
      </w:r>
      <w:r w:rsidRPr="00031C18">
        <w:rPr>
          <w:rFonts w:cs="Times New Roman"/>
          <w:sz w:val="28"/>
          <w:szCs w:val="28"/>
        </w:rPr>
        <w:t> Từ kết quả của thí nghiệm Ơ-xtet cho ta biết điều gì?</w:t>
      </w:r>
    </w:p>
    <w:p w14:paraId="57C19FF2"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ác dây dẫn sinh ra từ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Dòng điện sinh ra từ trường</w:t>
      </w:r>
    </w:p>
    <w:p w14:paraId="3A21E733"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ác hạt mang điện sinh ra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ác vật nhiễm điện sinh ra từ trường</w:t>
      </w:r>
    </w:p>
    <w:p w14:paraId="41AF52AA"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9.</w:t>
      </w:r>
      <w:r w:rsidRPr="00031C18">
        <w:rPr>
          <w:rFonts w:cs="Times New Roman"/>
          <w:sz w:val="28"/>
          <w:szCs w:val="28"/>
        </w:rPr>
        <w:t> Các dụng cụ biến đổi toàn bộ điện năng thành nhiệt năng là</w:t>
      </w:r>
    </w:p>
    <w:p w14:paraId="7E03140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quạt điện, máy sấy tóc, bàn là điện.</w:t>
      </w:r>
    </w:p>
    <w:p w14:paraId="572358CE"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bình nóng lạnh, bàn là điện, ấm điện.</w:t>
      </w:r>
    </w:p>
    <w:p w14:paraId="0212CD27"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máy bơm, ấm điện, mỏ hàn.</w:t>
      </w:r>
    </w:p>
    <w:p w14:paraId="2654FD6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D.</w:t>
      </w:r>
      <w:r w:rsidRPr="00031C18">
        <w:rPr>
          <w:rFonts w:cs="Times New Roman"/>
          <w:sz w:val="28"/>
          <w:szCs w:val="28"/>
        </w:rPr>
        <w:t> máy khoan điện, mỏ hàn, nồi cơm điện.</w:t>
      </w:r>
    </w:p>
    <w:p w14:paraId="25892C2A" w14:textId="77777777" w:rsidR="00D92E80" w:rsidRPr="00031C18" w:rsidRDefault="00D92E80" w:rsidP="0028066A">
      <w:pPr>
        <w:pStyle w:val="Question"/>
        <w:spacing w:after="0" w:line="240" w:lineRule="auto"/>
        <w:ind w:left="-284" w:right="-427"/>
        <w:rPr>
          <w:rFonts w:cs="Times New Roman"/>
          <w:sz w:val="28"/>
          <w:szCs w:val="28"/>
        </w:rPr>
      </w:pPr>
      <w:r w:rsidRPr="00031C18">
        <w:rPr>
          <w:rStyle w:val="blueColor"/>
          <w:rFonts w:cs="Times New Roman"/>
          <w:b/>
          <w:bCs/>
          <w:sz w:val="28"/>
          <w:szCs w:val="28"/>
        </w:rPr>
        <w:t>Câu 10.</w:t>
      </w:r>
      <w:r w:rsidRPr="00031C18">
        <w:rPr>
          <w:rFonts w:cs="Times New Roman"/>
          <w:sz w:val="28"/>
          <w:szCs w:val="28"/>
        </w:rPr>
        <w:t> Nguyên tắc hoạt động của biến trở con chạy là dựa vào mối quan hệ giữa điện trở với</w:t>
      </w:r>
    </w:p>
    <w:p w14:paraId="1A6FFB0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iết diện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nhiệt độ của dây dẫn</w:t>
      </w:r>
    </w:p>
    <w:p w14:paraId="54FE4F73"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ất làm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ều dài dây dẫn</w:t>
      </w:r>
    </w:p>
    <w:p w14:paraId="3B3ADE0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1.</w:t>
      </w:r>
      <w:r w:rsidRPr="00031C18">
        <w:rPr>
          <w:rFonts w:cs="Times New Roman"/>
          <w:sz w:val="28"/>
          <w:szCs w:val="28"/>
        </w:rPr>
        <w:t> Có thể coi ống dây có dòng điện một chiều chạy qua như một thanh nam châm thẳng vì ống dây cũng có</w:t>
      </w:r>
    </w:p>
    <w:p w14:paraId="5C654215"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tác dụng lực từ lên kim nam châm ở vị trí bất kì.</w:t>
      </w:r>
    </w:p>
    <w:p w14:paraId="33A503A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tác dụng lực từ lên kim sắt ở vị trí bất kì.</w:t>
      </w:r>
    </w:p>
    <w:p w14:paraId="5C8A30AD"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tác dụng lực từ lên kim nam châm khi nó đặt trong lòng ống dây.</w:t>
      </w:r>
    </w:p>
    <w:p w14:paraId="3C7A453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hai cực từ như thanh nam châm.</w:t>
      </w:r>
    </w:p>
    <w:p w14:paraId="39BE7685"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2.</w:t>
      </w:r>
      <w:r w:rsidRPr="00031C18">
        <w:rPr>
          <w:rFonts w:cs="Times New Roman"/>
          <w:sz w:val="28"/>
          <w:szCs w:val="28"/>
        </w:rPr>
        <w:t> Một bóng đèn compact có ghi 220V – 25W. Số 25W có ý nghĩa gì?</w:t>
      </w:r>
    </w:p>
    <w:p w14:paraId="5AD5ABD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ông mà dòng điện thực hiện khi dụng cụ hoạt động bình thường.</w:t>
      </w:r>
    </w:p>
    <w:p w14:paraId="522E9460"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ông suất mà dụng cụ tiêu thụ khi hoạt động bình thường.</w:t>
      </w:r>
    </w:p>
    <w:p w14:paraId="5FFEF9F8"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iện năng mà dụng cụ tiêu thụ trong thời gian 1 giây</w:t>
      </w:r>
    </w:p>
    <w:p w14:paraId="53C889CA"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iện năng mà dụng cụ tiêu thụ trong thời gian 1 phút</w:t>
      </w:r>
    </w:p>
    <w:p w14:paraId="4F5AFD6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3.</w:t>
      </w:r>
      <w:r w:rsidRPr="00031C18">
        <w:rPr>
          <w:rFonts w:cs="Times New Roman"/>
          <w:sz w:val="28"/>
          <w:szCs w:val="28"/>
        </w:rPr>
        <w:t> Bốn dây dẫn bằng đồng có cùng chiều dài. Dây 1 có tiết diện 2S, dây 2 có tiết diện 3S, dây 3 có tiết diện 4S, dây 4 có tiết diện 5S. Hỏi dây nào có điện trở lớn nhất?</w:t>
      </w:r>
    </w:p>
    <w:p w14:paraId="70B804EC"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Dây 4.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Dây 3.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Dây 1.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ây 2.</w:t>
      </w:r>
    </w:p>
    <w:p w14:paraId="5EA1CDE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4.</w:t>
      </w:r>
      <w:r w:rsidRPr="00031C18">
        <w:rPr>
          <w:rFonts w:cs="Times New Roman"/>
          <w:sz w:val="28"/>
          <w:szCs w:val="28"/>
        </w:rPr>
        <w:t> Từ phổ cho ta hình ảnh trực quan về</w:t>
      </w:r>
    </w:p>
    <w:p w14:paraId="00647CEC" w14:textId="77777777" w:rsidR="00D92E80" w:rsidRPr="00031C18" w:rsidRDefault="00D92E80" w:rsidP="0028066A">
      <w:pPr>
        <w:pStyle w:val="Question"/>
        <w:spacing w:after="0" w:line="240" w:lineRule="auto"/>
        <w:ind w:left="-284"/>
        <w:rPr>
          <w:rFonts w:cs="Times New Roman"/>
          <w:sz w:val="28"/>
          <w:szCs w:val="28"/>
        </w:rPr>
      </w:pPr>
      <w:r w:rsidRPr="00031C18">
        <w:rPr>
          <w:rFonts w:cs="Times New Roman"/>
          <w:noProof/>
          <w:sz w:val="28"/>
          <w:szCs w:val="28"/>
        </w:rPr>
        <w:drawing>
          <wp:inline distT="0" distB="0" distL="0" distR="0" wp14:anchorId="1B26CCDC" wp14:editId="26B436B7">
            <wp:extent cx="1037344" cy="1045028"/>
            <wp:effectExtent l="0" t="0" r="0" b="0"/>
            <wp:docPr id="553639478" name="Picture 553639478" descr="A diagram of a diagram of a circl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553639478" name="Picture 553639478" descr="A diagram of a diagram of a circle&#10;&#10;Description automatically generated with medium confidence"/>
                    <pic:cNvPicPr>
                      <a:picLocks noChangeAspect="1" noChangeArrowheads="1"/>
                    </pic:cNvPicPr>
                  </pic:nvPicPr>
                  <pic:blipFill>
                    <a:blip r:embed="rId10"/>
                    <a:stretch>
                      <a:fillRect/>
                    </a:stretch>
                  </pic:blipFill>
                  <pic:spPr bwMode="auto">
                    <a:xfrm>
                      <a:off x="0" y="0"/>
                      <a:ext cx="1037344" cy="1045028"/>
                    </a:xfrm>
                    <a:prstGeom prst="rect">
                      <a:avLst/>
                    </a:prstGeom>
                    <a:noFill/>
                    <a:ln w="9525">
                      <a:noFill/>
                      <a:headEnd/>
                      <a:tailEnd/>
                    </a:ln>
                  </pic:spPr>
                </pic:pic>
              </a:graphicData>
            </a:graphic>
          </wp:inline>
        </w:drawing>
      </w:r>
    </w:p>
    <w:p w14:paraId="2A191C16"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ảm ứng từ.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ường độ điện trường</w:t>
      </w:r>
    </w:p>
    <w:p w14:paraId="2057543C"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điện trường</w:t>
      </w:r>
    </w:p>
    <w:p w14:paraId="5147344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5.</w:t>
      </w:r>
      <w:r w:rsidRPr="00031C18">
        <w:rPr>
          <w:rFonts w:cs="Times New Roman"/>
          <w:sz w:val="28"/>
          <w:szCs w:val="28"/>
        </w:rPr>
        <w:t> Khi hiệu điện thế giữa hai đầu dây dẫn giảm 3 lần thì cường độ dòng điện chạy qua dây dẫn</w:t>
      </w:r>
    </w:p>
    <w:p w14:paraId="33AE31C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không thay đổi.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ó lúc tăng, lúc giảm.</w:t>
      </w:r>
    </w:p>
    <w:p w14:paraId="3CB8AE42"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giảm 3 lầ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tăng 3 lần.</w:t>
      </w:r>
    </w:p>
    <w:p w14:paraId="1401E35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6.</w:t>
      </w:r>
      <w:r w:rsidRPr="00031C18">
        <w:rPr>
          <w:rFonts w:cs="Times New Roman"/>
          <w:sz w:val="28"/>
          <w:szCs w:val="28"/>
        </w:rPr>
        <w:t> Động cơ điện một chiều quay được là nhờ tác dụng của lực nào?</w:t>
      </w:r>
    </w:p>
    <w:p w14:paraId="277B070D"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ma sát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hấp dẫn</w:t>
      </w:r>
    </w:p>
    <w:p w14:paraId="35CA4907"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7.</w:t>
      </w:r>
      <w:r w:rsidRPr="00031C18">
        <w:rPr>
          <w:rFonts w:cs="Times New Roman"/>
          <w:sz w:val="28"/>
          <w:szCs w:val="28"/>
        </w:rPr>
        <w:t> Đơn vị tính nhiệt lượng tỏa ra trên một dây dẫn khi có dòng điện I (A) đi qua trong thời gian t(s) là</w:t>
      </w:r>
    </w:p>
    <w:p w14:paraId="2C605A13"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Oát (W)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Ampe (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Jun (J)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Vôn (V)</w:t>
      </w:r>
    </w:p>
    <w:p w14:paraId="076C5E27"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8.</w:t>
      </w:r>
      <w:r w:rsidRPr="00031C18">
        <w:rPr>
          <w:rFonts w:cs="Times New Roman"/>
          <w:sz w:val="28"/>
          <w:szCs w:val="28"/>
        </w:rPr>
        <w:t> Khi đặt vào hai đầu dây dẫn một hiệu điện thế 24V thì cường độ dòng điện chạy qua nó là 1A. Nếu hiệu điện thế đặt vào điện trở đó là 36V thì cường độ dòng điện chạy trong dây dẫn đó là bao nhiêu?</w:t>
      </w:r>
    </w:p>
    <w:p w14:paraId="6364AA13"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2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1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1,5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2,5A</w:t>
      </w:r>
    </w:p>
    <w:p w14:paraId="27DD85A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9.</w:t>
      </w:r>
      <w:r w:rsidRPr="00031C18">
        <w:rPr>
          <w:rFonts w:cs="Times New Roman"/>
          <w:sz w:val="28"/>
          <w:szCs w:val="28"/>
        </w:rPr>
        <w:t xml:space="preserve"> Trong đoạn mạch gồm n điện trở mắc nối tiếp, công thức nào sau đây là </w:t>
      </w:r>
      <w:r w:rsidRPr="00031C18">
        <w:rPr>
          <w:rFonts w:cs="Times New Roman"/>
          <w:sz w:val="28"/>
          <w:szCs w:val="28"/>
          <w:u w:val="single"/>
        </w:rPr>
        <w:t>sai</w:t>
      </w:r>
      <w:r w:rsidRPr="00031C18">
        <w:rPr>
          <w:rFonts w:cs="Times New Roman"/>
          <w:sz w:val="28"/>
          <w:szCs w:val="28"/>
        </w:rPr>
        <w:t>?</w:t>
      </w:r>
    </w:p>
    <w:p w14:paraId="785E1177"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 =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 R</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U</w:t>
      </w:r>
      <w:r w:rsidRPr="00031C18">
        <w:rPr>
          <w:rFonts w:cs="Times New Roman"/>
          <w:sz w:val="28"/>
          <w:szCs w:val="28"/>
          <w:vertAlign w:val="subscript"/>
        </w:rPr>
        <w:t>1</w:t>
      </w:r>
      <w:r w:rsidRPr="00031C18">
        <w:rPr>
          <w:rFonts w:cs="Times New Roman"/>
          <w:sz w:val="28"/>
          <w:szCs w:val="28"/>
        </w:rPr>
        <w:t xml:space="preserve"> = U</w:t>
      </w:r>
      <w:r w:rsidRPr="00031C18">
        <w:rPr>
          <w:rFonts w:cs="Times New Roman"/>
          <w:sz w:val="28"/>
          <w:szCs w:val="28"/>
          <w:vertAlign w:val="subscript"/>
        </w:rPr>
        <w:t>2</w:t>
      </w:r>
      <w:r w:rsidRPr="00031C18">
        <w:rPr>
          <w:rFonts w:cs="Times New Roman"/>
          <w:sz w:val="28"/>
          <w:szCs w:val="28"/>
        </w:rPr>
        <w:t xml:space="preserve"> = U</w:t>
      </w:r>
      <w:r w:rsidRPr="00031C18">
        <w:rPr>
          <w:rFonts w:cs="Times New Roman"/>
          <w:sz w:val="28"/>
          <w:szCs w:val="28"/>
          <w:vertAlign w:val="subscript"/>
        </w:rPr>
        <w:t>3</w:t>
      </w:r>
      <w:r w:rsidRPr="00031C18">
        <w:rPr>
          <w:rFonts w:cs="Times New Roman"/>
          <w:sz w:val="28"/>
          <w:szCs w:val="28"/>
        </w:rPr>
        <w:t xml:space="preserve"> = …= U</w:t>
      </w:r>
      <w:r w:rsidRPr="00031C18">
        <w:rPr>
          <w:rFonts w:cs="Times New Roman"/>
          <w:sz w:val="28"/>
          <w:szCs w:val="28"/>
          <w:vertAlign w:val="subscript"/>
        </w:rPr>
        <w:t>n</w:t>
      </w:r>
    </w:p>
    <w:p w14:paraId="542DFA73" w14:textId="0FC8E3DB"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I = I</w:t>
      </w:r>
      <w:r w:rsidRPr="00031C18">
        <w:rPr>
          <w:rFonts w:cs="Times New Roman"/>
          <w:sz w:val="28"/>
          <w:szCs w:val="28"/>
          <w:vertAlign w:val="subscript"/>
        </w:rPr>
        <w:t>1</w:t>
      </w:r>
      <w:r w:rsidRPr="00031C18">
        <w:rPr>
          <w:rFonts w:cs="Times New Roman"/>
          <w:sz w:val="28"/>
          <w:szCs w:val="28"/>
        </w:rPr>
        <w:t xml:space="preserve"> = I</w:t>
      </w:r>
      <w:r w:rsidRPr="00031C18">
        <w:rPr>
          <w:rFonts w:cs="Times New Roman"/>
          <w:sz w:val="28"/>
          <w:szCs w:val="28"/>
          <w:vertAlign w:val="subscript"/>
        </w:rPr>
        <w:t>2</w:t>
      </w:r>
      <w:r w:rsidRPr="00031C18">
        <w:rPr>
          <w:rFonts w:cs="Times New Roman"/>
          <w:sz w:val="28"/>
          <w:szCs w:val="28"/>
        </w:rPr>
        <w:t xml:space="preserve"> = …= I</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w:t>
      </w:r>
      <w:r w:rsidRPr="00031C18">
        <w:rPr>
          <w:rFonts w:cs="Times New Roman"/>
          <w:position w:val="-30"/>
          <w:sz w:val="28"/>
          <w:szCs w:val="28"/>
        </w:rPr>
        <w:object w:dxaOrig="900" w:dyaOrig="680" w14:anchorId="02EDFD93">
          <v:shape id="_x0000_i1363" type="#_x0000_t75" style="width:45pt;height:33.6pt" o:ole="">
            <v:imagedata r:id="rId8" o:title=""/>
          </v:shape>
          <o:OLEObject Type="Embed" ProgID="Equation.DSMT4" ShapeID="_x0000_i1363" DrawAspect="Content" ObjectID="_1763712028" r:id="rId30"/>
        </w:object>
      </w:r>
      <w:r w:rsidRPr="00031C18">
        <w:rPr>
          <w:rFonts w:cs="Times New Roman"/>
          <w:sz w:val="28"/>
          <w:szCs w:val="28"/>
        </w:rPr>
        <w:t>.</w:t>
      </w:r>
    </w:p>
    <w:p w14:paraId="2AADC136" w14:textId="3AD33892"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âu 20.</w:t>
      </w:r>
      <w:r w:rsidRPr="00031C18">
        <w:rPr>
          <w:rFonts w:cs="Times New Roman"/>
          <w:sz w:val="28"/>
          <w:szCs w:val="28"/>
        </w:rPr>
        <w:t xml:space="preserve"> Nam châm vĩnh cửu </w:t>
      </w:r>
      <w:r w:rsidRPr="00031C18">
        <w:rPr>
          <w:rFonts w:cs="Times New Roman"/>
          <w:i/>
          <w:iCs/>
          <w:sz w:val="28"/>
          <w:szCs w:val="28"/>
          <w:u w:val="single"/>
        </w:rPr>
        <w:t>không thể</w:t>
      </w:r>
      <w:r w:rsidRPr="00031C18">
        <w:rPr>
          <w:rFonts w:cs="Times New Roman"/>
          <w:sz w:val="28"/>
          <w:szCs w:val="28"/>
        </w:rPr>
        <w:t xml:space="preserve"> hút được vật nào sau đây?</w:t>
      </w:r>
    </w:p>
    <w:p w14:paraId="66DA1114"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ếc đinh bằng sắt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ếc chìa khoá mạ niken</w:t>
      </w:r>
    </w:p>
    <w:p w14:paraId="56CE0BA6"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ếc thìa bằng nhôm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ếc kéo bằng thép.</w:t>
      </w:r>
    </w:p>
    <w:p w14:paraId="39A1C1E9"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1.</w:t>
      </w:r>
      <w:r w:rsidRPr="00031C18">
        <w:rPr>
          <w:rFonts w:cs="Times New Roman"/>
          <w:sz w:val="28"/>
          <w:szCs w:val="28"/>
        </w:rPr>
        <w:t> Làm thế nào để nhận biết được tại một điểm trong không gian có từ trường?</w:t>
      </w:r>
    </w:p>
    <w:p w14:paraId="0D98E2F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ặt ở đó một kim nam châm, kim bị lệch khỏi hướng Bắc Nam.</w:t>
      </w:r>
    </w:p>
    <w:p w14:paraId="3D48A12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B.</w:t>
      </w:r>
      <w:r w:rsidRPr="00031C18">
        <w:rPr>
          <w:rFonts w:cs="Times New Roman"/>
          <w:sz w:val="28"/>
          <w:szCs w:val="28"/>
        </w:rPr>
        <w:t> Đặt ở nơi đó các vụn giấy thì chúng bị hút về hai hướng Bắc Nam.</w:t>
      </w:r>
    </w:p>
    <w:p w14:paraId="265A690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ặt ở đó kim bằng đồng, kim luôn chỉ hướng Bắc Nam.</w:t>
      </w:r>
    </w:p>
    <w:p w14:paraId="757CC713"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ặt ở điểm đó một sợi dây dẫn, dây bị nóng lên.</w:t>
      </w:r>
    </w:p>
    <w:p w14:paraId="4EEE1C5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2.</w:t>
      </w:r>
      <w:r w:rsidRPr="00031C18">
        <w:rPr>
          <w:rFonts w:cs="Times New Roman"/>
          <w:sz w:val="28"/>
          <w:szCs w:val="28"/>
        </w:rPr>
        <w:t> Theo quy tắc bàn tay trái, ngón tay cái choãi ra 90</w:t>
      </w:r>
      <w:r w:rsidRPr="00031C18">
        <w:rPr>
          <w:rFonts w:cs="Times New Roman"/>
          <w:sz w:val="28"/>
          <w:szCs w:val="28"/>
          <w:vertAlign w:val="superscript"/>
        </w:rPr>
        <w:t>0</w:t>
      </w:r>
      <w:r w:rsidRPr="00031C18">
        <w:rPr>
          <w:rFonts w:cs="Times New Roman"/>
          <w:sz w:val="28"/>
          <w:szCs w:val="28"/>
        </w:rPr>
        <w:t xml:space="preserve"> chỉ chiều của</w:t>
      </w:r>
    </w:p>
    <w:p w14:paraId="1FC0FF0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lực điện từ</w:t>
      </w:r>
    </w:p>
    <w:p w14:paraId="4A03B05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ường sức từ</w:t>
      </w:r>
    </w:p>
    <w:p w14:paraId="0A8FDCEF"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hiều của dòng điện</w:t>
      </w:r>
    </w:p>
    <w:p w14:paraId="4C1B779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ường đi vào các cực của nam châm</w:t>
      </w:r>
    </w:p>
    <w:p w14:paraId="54C6DF19"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3.</w:t>
      </w:r>
      <w:r w:rsidRPr="00031C18">
        <w:rPr>
          <w:rFonts w:cs="Times New Roman"/>
          <w:sz w:val="28"/>
          <w:szCs w:val="28"/>
        </w:rPr>
        <w:t> Hai dây dẫn bằng đồng có cùng tiết diện, dây thứ nhất có chiều dài 4m, dây thứ hai có chiều dài 2m. Biểu thức nào sau đây là đúng khi nói về mối liên hệ giữa hai điện trở</w:t>
      </w:r>
    </w:p>
    <w:p w14:paraId="6C69B1B9"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2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 2.R</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2.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p>
    <w:p w14:paraId="2DD3F8C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4.</w:t>
      </w:r>
      <w:r w:rsidRPr="00031C18">
        <w:rPr>
          <w:rFonts w:cs="Times New Roman"/>
          <w:sz w:val="28"/>
          <w:szCs w:val="28"/>
        </w:rPr>
        <w:t> Một dây dẫn có dòng điện chạy qua đặt trong từ trường, không song song với đường sức từ thì chịu tác dụng của</w:t>
      </w:r>
    </w:p>
    <w:p w14:paraId="37FB936E"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iện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từ</w:t>
      </w:r>
    </w:p>
    <w:p w14:paraId="4953B21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5.</w:t>
      </w:r>
      <w:r w:rsidRPr="00031C18">
        <w:rPr>
          <w:rFonts w:cs="Times New Roman"/>
          <w:sz w:val="28"/>
          <w:szCs w:val="28"/>
        </w:rPr>
        <w:t> Biểu thức nào sau đây xác định điện trở tương đương của đoạn mạch có hai điện trở R</w:t>
      </w:r>
      <w:r w:rsidRPr="00031C18">
        <w:rPr>
          <w:rFonts w:cs="Times New Roman"/>
          <w:sz w:val="28"/>
          <w:szCs w:val="28"/>
          <w:vertAlign w:val="subscript"/>
        </w:rPr>
        <w:t>1</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mắc song song?</w:t>
      </w:r>
    </w:p>
    <w:p w14:paraId="7499F1C6" w14:textId="77777777" w:rsidR="00031C18" w:rsidRPr="00031C18" w:rsidRDefault="00031C18" w:rsidP="0028066A">
      <w:pPr>
        <w:spacing w:after="0" w:line="240" w:lineRule="auto"/>
        <w:ind w:left="-284" w:right="48"/>
        <w:jc w:val="both"/>
        <w:rPr>
          <w:rFonts w:eastAsia="Times New Roman"/>
          <w:noProof w:val="0"/>
          <w:lang w:val="en-GB" w:eastAsia="en-GB"/>
        </w:rPr>
      </w:pPr>
      <w:r w:rsidRPr="00031C18">
        <w:rPr>
          <w:b/>
          <w:bCs/>
        </w:rPr>
        <w:t>A.</w:t>
      </w:r>
      <w:r w:rsidRPr="00031C18">
        <w:rPr>
          <w:position w:val="-30"/>
        </w:rPr>
        <w:object w:dxaOrig="1380" w:dyaOrig="680" w14:anchorId="621C031C">
          <v:shape id="_x0000_i1376" type="#_x0000_t75" style="width:69pt;height:33.6pt" o:ole="">
            <v:imagedata r:id="rId11" o:title=""/>
          </v:shape>
          <o:OLEObject Type="Embed" ProgID="Equation.DSMT4" ShapeID="_x0000_i1376" DrawAspect="Content" ObjectID="_1763712029" r:id="rId31"/>
        </w:object>
      </w:r>
      <w:r w:rsidRPr="00031C18">
        <w:t xml:space="preserve"> </w:t>
      </w:r>
      <w:r w:rsidRPr="00031C18">
        <w:tab/>
        <w:t xml:space="preserve">      </w:t>
      </w:r>
      <w:r w:rsidRPr="00031C18">
        <w:rPr>
          <w:b/>
          <w:bCs/>
        </w:rPr>
        <w:t>B.</w:t>
      </w:r>
      <w:r w:rsidRPr="00031C18">
        <w:rPr>
          <w:position w:val="-30"/>
        </w:rPr>
        <w:object w:dxaOrig="1320" w:dyaOrig="680" w14:anchorId="67B03464">
          <v:shape id="_x0000_i1377" type="#_x0000_t75" style="width:66pt;height:33.6pt" o:ole="">
            <v:imagedata r:id="rId13" o:title=""/>
          </v:shape>
          <o:OLEObject Type="Embed" ProgID="Equation.DSMT4" ShapeID="_x0000_i1377" DrawAspect="Content" ObjectID="_1763712030" r:id="rId32"/>
        </w:object>
      </w:r>
      <w:r w:rsidRPr="00031C18">
        <w:t xml:space="preserve">  </w:t>
      </w:r>
      <w:r w:rsidRPr="00031C18">
        <w:tab/>
      </w:r>
      <w:r w:rsidRPr="00031C18">
        <w:tab/>
      </w:r>
      <w:r w:rsidRPr="00031C18">
        <w:rPr>
          <w:b/>
          <w:bCs/>
        </w:rPr>
        <w:t>C.</w:t>
      </w:r>
      <w:r w:rsidRPr="00031C18">
        <w:rPr>
          <w:position w:val="-30"/>
        </w:rPr>
        <w:object w:dxaOrig="1320" w:dyaOrig="680" w14:anchorId="6DD6DDC1">
          <v:shape id="_x0000_i1378" type="#_x0000_t75" style="width:66pt;height:33.6pt" o:ole="">
            <v:imagedata r:id="rId15" o:title=""/>
          </v:shape>
          <o:OLEObject Type="Embed" ProgID="Equation.DSMT4" ShapeID="_x0000_i1378" DrawAspect="Content" ObjectID="_1763712031" r:id="rId33"/>
        </w:object>
      </w:r>
      <w:r w:rsidRPr="00031C18">
        <w:t xml:space="preserve"> </w:t>
      </w:r>
      <w:r w:rsidRPr="00031C18">
        <w:tab/>
      </w:r>
      <w:r w:rsidRPr="00031C18">
        <w:rPr>
          <w:b/>
          <w:bCs/>
        </w:rPr>
        <w:t>D</w:t>
      </w:r>
      <w:r w:rsidRPr="00031C18">
        <w:t>.</w:t>
      </w:r>
      <w:r w:rsidRPr="00031C18">
        <w:rPr>
          <w:position w:val="-30"/>
        </w:rPr>
        <w:object w:dxaOrig="1320" w:dyaOrig="680" w14:anchorId="670637DC">
          <v:shape id="_x0000_i1379" type="#_x0000_t75" style="width:66pt;height:33.6pt" o:ole="">
            <v:imagedata r:id="rId17" o:title=""/>
          </v:shape>
          <o:OLEObject Type="Embed" ProgID="Equation.DSMT4" ShapeID="_x0000_i1379" DrawAspect="Content" ObjectID="_1763712032" r:id="rId34"/>
        </w:object>
      </w:r>
      <w:r w:rsidRPr="00031C18">
        <w:t xml:space="preserve"> </w:t>
      </w:r>
    </w:p>
    <w:p w14:paraId="11A6469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6.</w:t>
      </w:r>
      <w:r w:rsidRPr="00031C18">
        <w:rPr>
          <w:rFonts w:cs="Times New Roman"/>
          <w:sz w:val="28"/>
          <w:szCs w:val="28"/>
        </w:rPr>
        <w:t> Để tìm hiểu sự phụ thuộc của điện trở dây dẫn vào tiết diện dây dẫn, cần phải xác định và so sánh điện trở của các dây dẫn có những đặc điểm nào?</w:t>
      </w:r>
    </w:p>
    <w:p w14:paraId="32EF9F5F"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cùng chiều dài, được làm từ cùng một vật liệu, nhưng có tiết diện khác nhau.</w:t>
      </w:r>
    </w:p>
    <w:p w14:paraId="2DC1CB0A"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ó cùng tiết diện, được làm từ cùng một vật liệu, nhưng có chiều dài khác nhau.</w:t>
      </w:r>
    </w:p>
    <w:p w14:paraId="7E971C1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ược làm từ cùng một vật liệu, nhưng có chiều dài và tiết diện khác nhau.</w:t>
      </w:r>
    </w:p>
    <w:p w14:paraId="061CA56D"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ó cùng chiều dài, cùng tiết diện, nhưng được làm bằng các vật liệu khác nhau.</w:t>
      </w:r>
    </w:p>
    <w:p w14:paraId="1402F3C8"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7.</w:t>
      </w:r>
      <w:r w:rsidRPr="00031C18">
        <w:rPr>
          <w:rFonts w:cs="Times New Roman"/>
          <w:sz w:val="28"/>
          <w:szCs w:val="28"/>
        </w:rPr>
        <w:t> Chiều của đường sức từ của nam châm được vẽ như sau:</w:t>
      </w:r>
    </w:p>
    <w:p w14:paraId="504F0770" w14:textId="77777777" w:rsidR="00D92E80" w:rsidRPr="00031C18" w:rsidRDefault="00D92E80" w:rsidP="0028066A">
      <w:pPr>
        <w:pStyle w:val="Question"/>
        <w:spacing w:after="0" w:line="240" w:lineRule="auto"/>
        <w:ind w:left="-284"/>
        <w:rPr>
          <w:rFonts w:cs="Times New Roman"/>
          <w:sz w:val="28"/>
          <w:szCs w:val="28"/>
        </w:rPr>
      </w:pPr>
      <w:r w:rsidRPr="00031C18">
        <w:rPr>
          <w:rFonts w:cs="Times New Roman"/>
          <w:sz w:val="28"/>
          <w:szCs w:val="28"/>
        </w:rPr>
        <w:t>Tên các cực từ của nam châm là</w:t>
      </w:r>
    </w:p>
    <w:p w14:paraId="02DD2DFB"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A và B là cực Bắc.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A là cực Nam, B là cực Bắc.</w:t>
      </w:r>
    </w:p>
    <w:p w14:paraId="7A39A4F0"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A và B là cực Nam.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A là cực Bắc, B là cực Nam.</w:t>
      </w:r>
    </w:p>
    <w:p w14:paraId="10797238"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8.</w:t>
      </w:r>
      <w:r w:rsidRPr="00031C18">
        <w:rPr>
          <w:rFonts w:cs="Times New Roman"/>
          <w:sz w:val="28"/>
          <w:szCs w:val="28"/>
        </w:rPr>
        <w:t xml:space="preserve"> Điện trở của dây dẫn </w:t>
      </w:r>
      <w:r w:rsidRPr="00031C18">
        <w:rPr>
          <w:rFonts w:cs="Times New Roman"/>
          <w:sz w:val="28"/>
          <w:szCs w:val="28"/>
          <w:u w:val="single"/>
        </w:rPr>
        <w:t>không</w:t>
      </w:r>
      <w:r w:rsidRPr="00031C18">
        <w:rPr>
          <w:rFonts w:cs="Times New Roman"/>
          <w:sz w:val="28"/>
          <w:szCs w:val="28"/>
        </w:rPr>
        <w:t xml:space="preserve"> phụ thuộc vào yếu tố nào dưới đây?</w:t>
      </w:r>
    </w:p>
    <w:p w14:paraId="1E1F8F75"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iết diện của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ều dài của dây dẫn.</w:t>
      </w:r>
    </w:p>
    <w:p w14:paraId="3BCF4F6D"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Vật liệu làm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Khối lượng của dây dẫn.</w:t>
      </w:r>
    </w:p>
    <w:p w14:paraId="2F5B6EE5" w14:textId="77777777" w:rsidR="004619A1" w:rsidRPr="00031C18" w:rsidRDefault="004619A1" w:rsidP="0028066A">
      <w:pPr>
        <w:pStyle w:val="NormalWeb"/>
        <w:spacing w:before="0" w:beforeAutospacing="0" w:after="0" w:afterAutospacing="0"/>
        <w:ind w:left="-284" w:right="48"/>
        <w:jc w:val="both"/>
        <w:rPr>
          <w:sz w:val="28"/>
          <w:szCs w:val="28"/>
        </w:rPr>
      </w:pPr>
      <w:r w:rsidRPr="00031C18">
        <w:rPr>
          <w:sz w:val="28"/>
          <w:szCs w:val="28"/>
        </w:rPr>
        <w:t>II. TỰ LUẬN: (3 điểm)</w:t>
      </w:r>
    </w:p>
    <w:p w14:paraId="3CDCBE37" w14:textId="54E19A7E" w:rsidR="004619A1" w:rsidRPr="00031C18" w:rsidRDefault="004619A1" w:rsidP="0028066A">
      <w:pPr>
        <w:spacing w:after="0" w:line="240" w:lineRule="auto"/>
        <w:ind w:left="-284"/>
        <w:jc w:val="both"/>
        <w:rPr>
          <w:lang w:val="pt-BR"/>
        </w:rPr>
      </w:pPr>
      <w:r w:rsidRPr="00031C18">
        <w:rPr>
          <w:b/>
          <w:bCs/>
          <w:lang w:val="es-ES_tradnl"/>
        </w:rPr>
        <w:t>Câu 29:</w:t>
      </w:r>
      <w:r w:rsidRPr="00031C18">
        <w:rPr>
          <w:b/>
          <w:lang w:val="es-ES_tradnl"/>
        </w:rPr>
        <w:t xml:space="preserve"> </w:t>
      </w:r>
      <w:r w:rsidRPr="00031C18">
        <w:rPr>
          <w:b/>
          <w:i/>
          <w:iCs/>
          <w:lang w:val="es-ES_tradnl"/>
        </w:rPr>
        <w:t>(2 điểm)</w:t>
      </w:r>
      <w:r w:rsidRPr="00031C18">
        <w:rPr>
          <w:lang w:val="es-ES_tradnl"/>
        </w:rPr>
        <w:t xml:space="preserve"> </w:t>
      </w:r>
      <w:r w:rsidRPr="00031C18">
        <w:rPr>
          <w:rFonts w:eastAsia="Times New Roman"/>
          <w:noProof w:val="0"/>
          <w:lang w:val="en-GB" w:eastAsia="en-GB"/>
        </w:rPr>
        <w:t xml:space="preserve">Một ấm điện khi hoạt động bình thường với hiệu điện thế 220V và có điện trở R = 80 Ω </w:t>
      </w:r>
    </w:p>
    <w:p w14:paraId="7B7A254F" w14:textId="77777777"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a) Tính công suất của bếp và nhiệt lượng mà bếp tỏa ra trong hai phút.</w:t>
      </w:r>
    </w:p>
    <w:p w14:paraId="17F64608" w14:textId="77777777"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b) Dùng bếp để đun sôi 2 lít nước ở nhiệt độ ban đầu là 35</w:t>
      </w:r>
      <w:r w:rsidRPr="00031C18">
        <w:rPr>
          <w:rFonts w:eastAsia="Times New Roman"/>
          <w:noProof w:val="0"/>
          <w:vertAlign w:val="superscript"/>
          <w:lang w:val="en-GB" w:eastAsia="en-GB"/>
        </w:rPr>
        <w:t>o</w:t>
      </w:r>
      <w:r w:rsidRPr="00031C18">
        <w:rPr>
          <w:rFonts w:eastAsia="Times New Roman"/>
          <w:noProof w:val="0"/>
          <w:lang w:val="en-GB" w:eastAsia="en-GB"/>
        </w:rPr>
        <w:t>C thì thời gian đun nước là 20 phút. Tính hiệu suất của ấm. C</w:t>
      </w:r>
      <w:r w:rsidRPr="00031C18">
        <w:t>ho nhiệt dung riêng của nước là 4200J/kg.K</w:t>
      </w:r>
    </w:p>
    <w:p w14:paraId="5DE95DF9" w14:textId="77777777" w:rsidR="004619A1" w:rsidRPr="00031C18" w:rsidRDefault="004619A1" w:rsidP="0028066A">
      <w:pPr>
        <w:spacing w:after="0" w:line="240" w:lineRule="auto"/>
        <w:ind w:left="-284"/>
      </w:pP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4619A1" w:rsidRPr="00031C18" w14:paraId="6A714FEF" w14:textId="77777777" w:rsidTr="002D237B">
        <w:tc>
          <w:tcPr>
            <w:tcW w:w="5069" w:type="dxa"/>
          </w:tcPr>
          <w:p w14:paraId="5CC6F4B8" w14:textId="77777777" w:rsidR="004619A1" w:rsidRPr="00031C18" w:rsidRDefault="004619A1" w:rsidP="002D237B">
            <w:r w:rsidRPr="00031C18">
              <w:rPr>
                <w:b/>
                <w:bCs/>
              </w:rPr>
              <w:t>Câu 30:</w:t>
            </w:r>
            <w:r w:rsidRPr="00031C18">
              <w:rPr>
                <w:b/>
              </w:rPr>
              <w:t xml:space="preserve"> </w:t>
            </w:r>
            <w:r w:rsidRPr="00031C18">
              <w:rPr>
                <w:b/>
                <w:i/>
                <w:iCs/>
              </w:rPr>
              <w:t>(0,5 điểm)</w:t>
            </w:r>
            <w:r w:rsidRPr="00031C18">
              <w:t xml:space="preserve"> </w:t>
            </w:r>
            <w:r w:rsidRPr="00031C18">
              <w:rPr>
                <w:bCs/>
                <w:lang w:val="vi-VN"/>
              </w:rPr>
              <w:t xml:space="preserve">Một ống dây dẫn được đặt sao cho trục chính của nó nằm dọc theo thanh nam châm như hình </w:t>
            </w:r>
            <w:r w:rsidRPr="00031C18">
              <w:rPr>
                <w:bCs/>
              </w:rPr>
              <w:t>1</w:t>
            </w:r>
            <w:r w:rsidRPr="00031C18">
              <w:rPr>
                <w:bCs/>
                <w:lang w:val="vi-VN"/>
              </w:rPr>
              <w:t xml:space="preserve">. Khi đóng công tắc K, thanh nam châm bị hút về phía cuộn dây. </w:t>
            </w:r>
            <w:r w:rsidRPr="00031C18">
              <w:rPr>
                <w:bCs/>
              </w:rPr>
              <w:t>Đầu B của nam châm là cực gì?</w:t>
            </w:r>
            <w:r w:rsidRPr="00031C18">
              <w:t xml:space="preserve">  (HS nêu rõ các bước làm và vẽ lên hình)</w:t>
            </w:r>
          </w:p>
        </w:tc>
        <w:tc>
          <w:tcPr>
            <w:tcW w:w="5070" w:type="dxa"/>
          </w:tcPr>
          <w:p w14:paraId="57A719D3" w14:textId="77777777" w:rsidR="004619A1" w:rsidRPr="00031C18" w:rsidRDefault="004619A1" w:rsidP="002D237B">
            <w:pPr>
              <w:ind w:left="490"/>
            </w:pPr>
            <w:r w:rsidRPr="00031C18">
              <w:drawing>
                <wp:inline distT="0" distB="0" distL="0" distR="0" wp14:anchorId="2B89AFE7" wp14:editId="6AA3CF30">
                  <wp:extent cx="2352040" cy="1391285"/>
                  <wp:effectExtent l="0" t="0" r="0" b="0"/>
                  <wp:docPr id="1867298264" name="Picture 1867298264" descr="https://cdn.vungoi.vn/vungoi/1531130405592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https://cdn.vungoi.vn/vungoi/1531130405592_2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352040" cy="1391285"/>
                          </a:xfrm>
                          <a:prstGeom prst="rect">
                            <a:avLst/>
                          </a:prstGeom>
                          <a:noFill/>
                          <a:ln>
                            <a:noFill/>
                          </a:ln>
                        </pic:spPr>
                      </pic:pic>
                    </a:graphicData>
                  </a:graphic>
                </wp:inline>
              </w:drawing>
            </w:r>
          </w:p>
          <w:p w14:paraId="40968B78" w14:textId="77777777" w:rsidR="004619A1" w:rsidRPr="00031C18" w:rsidRDefault="004619A1" w:rsidP="0028066A">
            <w:pPr>
              <w:ind w:left="-284"/>
              <w:jc w:val="center"/>
            </w:pPr>
            <w:r w:rsidRPr="00031C18">
              <w:rPr>
                <w:i/>
                <w:iCs/>
              </w:rPr>
              <w:t>Hình 1</w:t>
            </w:r>
          </w:p>
        </w:tc>
      </w:tr>
    </w:tbl>
    <w:p w14:paraId="18147FC2" w14:textId="77777777" w:rsidR="004619A1" w:rsidRPr="00031C18" w:rsidRDefault="004619A1" w:rsidP="0028066A">
      <w:pPr>
        <w:spacing w:after="0" w:line="240" w:lineRule="auto"/>
        <w:ind w:left="-284"/>
      </w:pPr>
      <w:r w:rsidRPr="00031C18">
        <w:rPr>
          <w:b/>
          <w:bCs/>
        </w:rPr>
        <w:t>Câu 31:</w:t>
      </w:r>
      <w:r w:rsidRPr="00031C18">
        <w:rPr>
          <w:b/>
        </w:rPr>
        <w:t xml:space="preserve"> </w:t>
      </w:r>
      <w:r w:rsidRPr="00031C18">
        <w:rPr>
          <w:b/>
          <w:i/>
          <w:iCs/>
        </w:rPr>
        <w:t>(0,5điểm)</w:t>
      </w:r>
      <w:r w:rsidRPr="00031C18">
        <w:t xml:space="preserve"> Cho </w:t>
      </w:r>
      <w:r w:rsidRPr="00031C18">
        <w:rPr>
          <w:rFonts w:eastAsia=".VnTime"/>
          <w:lang w:val="vi-VN"/>
        </w:rPr>
        <w:t>đoạn dây dẫn thẳng</w:t>
      </w:r>
      <w:r w:rsidRPr="00031C18">
        <w:rPr>
          <w:rFonts w:eastAsia=".VnTime"/>
        </w:rPr>
        <w:t xml:space="preserve"> </w:t>
      </w:r>
      <w:r w:rsidRPr="00031C18">
        <w:rPr>
          <w:rFonts w:eastAsia=".VnTime"/>
          <w:lang w:val="vi-VN"/>
        </w:rPr>
        <w:t>có dòng điện chạy qua được đặt trong từ trường</w:t>
      </w:r>
      <w:r w:rsidRPr="00031C18">
        <w:rPr>
          <w:rFonts w:eastAsia=".VnTime"/>
          <w:lang w:val="en-GB"/>
        </w:rPr>
        <w:t xml:space="preserve"> </w:t>
      </w:r>
      <w:r w:rsidRPr="00031C18">
        <w:rPr>
          <w:rFonts w:eastAsia=".VnTime"/>
        </w:rPr>
        <w:t>(hình 2).</w:t>
      </w:r>
      <w:r w:rsidRPr="00031C18">
        <w:t xml:space="preserve"> </w:t>
      </w:r>
      <w:r w:rsidRPr="00031C18">
        <w:rPr>
          <w:rFonts w:eastAsia=".VnTime"/>
          <w:lang w:val="vi-VN"/>
        </w:rPr>
        <w:t xml:space="preserve">Hãy biểu diễn </w:t>
      </w:r>
      <w:r w:rsidRPr="00031C18">
        <w:rPr>
          <w:rFonts w:eastAsia=".VnTime"/>
        </w:rPr>
        <w:t xml:space="preserve">và nêu rõ phương, chiều của </w:t>
      </w:r>
      <w:r w:rsidRPr="00031C18">
        <w:rPr>
          <w:rFonts w:eastAsia=".VnTime"/>
          <w:lang w:val="vi-VN"/>
        </w:rPr>
        <w:t>lực điện từ tác dụng lên</w:t>
      </w:r>
      <w:r w:rsidRPr="00031C18">
        <w:rPr>
          <w:rFonts w:eastAsia=".VnTime"/>
        </w:rPr>
        <w:t xml:space="preserve"> đoạn dây dẫn </w:t>
      </w:r>
    </w:p>
    <w:p w14:paraId="6575F996" w14:textId="77777777" w:rsidR="004619A1" w:rsidRPr="00031C18" w:rsidRDefault="004619A1" w:rsidP="0028066A">
      <w:pPr>
        <w:spacing w:after="0" w:line="240" w:lineRule="auto"/>
        <w:ind w:left="-284"/>
      </w:pPr>
      <w:r w:rsidRPr="00031C18">
        <w:lastRenderedPageBreak/>
        <mc:AlternateContent>
          <mc:Choice Requires="wpg">
            <w:drawing>
              <wp:anchor distT="0" distB="0" distL="114300" distR="114300" simplePos="0" relativeHeight="251702272" behindDoc="0" locked="0" layoutInCell="1" allowOverlap="1" wp14:anchorId="6C964F33" wp14:editId="295053EF">
                <wp:simplePos x="0" y="0"/>
                <wp:positionH relativeFrom="column">
                  <wp:posOffset>2219960</wp:posOffset>
                </wp:positionH>
                <wp:positionV relativeFrom="paragraph">
                  <wp:posOffset>106045</wp:posOffset>
                </wp:positionV>
                <wp:extent cx="915670" cy="887730"/>
                <wp:effectExtent l="10160" t="7620" r="7620" b="9525"/>
                <wp:wrapNone/>
                <wp:docPr id="1196930116" name="Group 1196930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670" cy="887730"/>
                          <a:chOff x="7408" y="14301"/>
                          <a:chExt cx="1442" cy="1398"/>
                        </a:xfrm>
                      </wpg:grpSpPr>
                      <wps:wsp>
                        <wps:cNvPr id="543832082" name="Rectangle 8"/>
                        <wps:cNvSpPr>
                          <a:spLocks noChangeArrowheads="1"/>
                        </wps:cNvSpPr>
                        <wps:spPr bwMode="auto">
                          <a:xfrm>
                            <a:off x="7408" y="14301"/>
                            <a:ext cx="1442" cy="365"/>
                          </a:xfrm>
                          <a:prstGeom prst="rect">
                            <a:avLst/>
                          </a:prstGeom>
                          <a:solidFill>
                            <a:srgbClr val="DDD8C2"/>
                          </a:solidFill>
                          <a:ln w="9525">
                            <a:solidFill>
                              <a:srgbClr val="000000"/>
                            </a:solidFill>
                            <a:miter lim="800000"/>
                            <a:headEnd/>
                            <a:tailEnd/>
                          </a:ln>
                        </wps:spPr>
                        <wps:txbx>
                          <w:txbxContent>
                            <w:p w14:paraId="744EBA0F" w14:textId="77777777" w:rsidR="004619A1" w:rsidRPr="007C5D3F" w:rsidRDefault="004619A1" w:rsidP="004619A1">
                              <w:pPr>
                                <w:jc w:val="center"/>
                                <w:rPr>
                                  <w:b/>
                                  <w:sz w:val="22"/>
                                </w:rPr>
                              </w:pPr>
                              <w:r>
                                <w:rPr>
                                  <w:sz w:val="22"/>
                                </w:rPr>
                                <w:t>N</w:t>
                              </w:r>
                            </w:p>
                          </w:txbxContent>
                        </wps:txbx>
                        <wps:bodyPr rot="0" vert="horz" wrap="square" lIns="91440" tIns="45720" rIns="91440" bIns="45720" anchor="t" anchorCtr="0" upright="1">
                          <a:noAutofit/>
                        </wps:bodyPr>
                      </wps:wsp>
                      <wps:wsp>
                        <wps:cNvPr id="287812376" name="Rectangle 9"/>
                        <wps:cNvSpPr>
                          <a:spLocks noChangeArrowheads="1"/>
                        </wps:cNvSpPr>
                        <wps:spPr bwMode="auto">
                          <a:xfrm>
                            <a:off x="7408" y="15316"/>
                            <a:ext cx="1442" cy="383"/>
                          </a:xfrm>
                          <a:prstGeom prst="rect">
                            <a:avLst/>
                          </a:prstGeom>
                          <a:solidFill>
                            <a:srgbClr val="272727"/>
                          </a:solidFill>
                          <a:ln w="9525">
                            <a:solidFill>
                              <a:srgbClr val="000000"/>
                            </a:solidFill>
                            <a:miter lim="800000"/>
                            <a:headEnd/>
                            <a:tailEnd/>
                          </a:ln>
                        </wps:spPr>
                        <wps:txbx>
                          <w:txbxContent>
                            <w:p w14:paraId="6AF21C6A" w14:textId="77777777" w:rsidR="004619A1" w:rsidRPr="00E64C0D" w:rsidRDefault="004619A1" w:rsidP="004619A1">
                              <w:pPr>
                                <w:jc w:val="center"/>
                                <w:rPr>
                                  <w:b/>
                                </w:rPr>
                              </w:pPr>
                              <w:r>
                                <w:t>S</w:t>
                              </w:r>
                            </w:p>
                          </w:txbxContent>
                        </wps:txbx>
                        <wps:bodyPr rot="0" vert="horz" wrap="square" lIns="91440" tIns="45720" rIns="91440" bIns="45720" anchor="t" anchorCtr="0" upright="1">
                          <a:noAutofit/>
                        </wps:bodyPr>
                      </wps:wsp>
                      <wps:wsp>
                        <wps:cNvPr id="1429537862" name="Oval 10"/>
                        <wps:cNvSpPr>
                          <a:spLocks noChangeArrowheads="1"/>
                        </wps:cNvSpPr>
                        <wps:spPr bwMode="auto">
                          <a:xfrm>
                            <a:off x="7978" y="14797"/>
                            <a:ext cx="330" cy="327"/>
                          </a:xfrm>
                          <a:prstGeom prst="ellipse">
                            <a:avLst/>
                          </a:prstGeom>
                          <a:solidFill>
                            <a:srgbClr val="FFFFFF"/>
                          </a:solidFill>
                          <a:ln w="9525">
                            <a:solidFill>
                              <a:srgbClr val="000000"/>
                            </a:solidFill>
                            <a:round/>
                            <a:headEnd/>
                            <a:tailEnd/>
                          </a:ln>
                        </wps:spPr>
                        <wps:txbx>
                          <w:txbxContent>
                            <w:p w14:paraId="56866A00" w14:textId="77777777" w:rsidR="004619A1" w:rsidRDefault="004619A1" w:rsidP="004619A1"/>
                          </w:txbxContent>
                        </wps:txbx>
                        <wps:bodyPr rot="0" vert="horz" wrap="square" lIns="91440" tIns="45720" rIns="91440" bIns="45720" anchor="t" anchorCtr="0" upright="1">
                          <a:noAutofit/>
                        </wps:bodyPr>
                      </wps:wsp>
                      <wps:wsp>
                        <wps:cNvPr id="892429947" name="Oval 11"/>
                        <wps:cNvSpPr>
                          <a:spLocks noChangeArrowheads="1"/>
                        </wps:cNvSpPr>
                        <wps:spPr bwMode="auto">
                          <a:xfrm>
                            <a:off x="7872" y="14579"/>
                            <a:ext cx="494" cy="65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CA78CF0" w14:textId="77777777" w:rsidR="004619A1" w:rsidRPr="007C5D3F" w:rsidRDefault="004619A1" w:rsidP="004619A1">
                              <w:pPr>
                                <w:jc w:val="center"/>
                                <w:rPr>
                                  <w:sz w:val="38"/>
                                </w:rPr>
                              </w:pPr>
                              <w:r w:rsidRPr="007C5D3F">
                                <w:rPr>
                                  <w:sz w:val="38"/>
                                </w:rPr>
                                <w:t>+</w:t>
                              </w:r>
                            </w:p>
                          </w:txbxContent>
                        </wps:txbx>
                        <wps:bodyPr rot="0" vert="horz" wrap="square" lIns="91440" tIns="45720" rIns="91440" bIns="45720" anchor="t" anchorCtr="0" upright="1">
                          <a:noAutofit/>
                        </wps:bodyPr>
                      </wps:wsp>
                      <wps:wsp>
                        <wps:cNvPr id="1109363967" name="Oval 12"/>
                        <wps:cNvSpPr>
                          <a:spLocks noChangeArrowheads="1"/>
                        </wps:cNvSpPr>
                        <wps:spPr bwMode="auto">
                          <a:xfrm>
                            <a:off x="7632" y="14720"/>
                            <a:ext cx="494" cy="65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E461368" w14:textId="77777777" w:rsidR="004619A1" w:rsidRPr="007C5D3F" w:rsidRDefault="004619A1" w:rsidP="004619A1">
                              <w:r w:rsidRPr="007C5D3F">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964F33" id="Group 1196930116" o:spid="_x0000_s1044" style="position:absolute;left:0;text-align:left;margin-left:174.8pt;margin-top:8.35pt;width:72.1pt;height:69.9pt;z-index:251702272" coordorigin="7408,14301" coordsize="1442,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">
                <v:rect id="Rectangle 8" o:spid="_x0000_s1045" style="position:absolute;left:7408;top:14301;width:1442;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" fillcolor="#ddd8c2">
                  <v:textbox>
                    <w:txbxContent>
                      <w:p w14:paraId="744EBA0F" w14:textId="77777777" w:rsidR="004619A1" w:rsidRPr="007C5D3F" w:rsidRDefault="004619A1" w:rsidP="004619A1">
                        <w:pPr>
                          <w:jc w:val="center"/>
                          <w:rPr>
                            <w:b/>
                            <w:sz w:val="22"/>
                          </w:rPr>
                        </w:pPr>
                        <w:r>
                          <w:rPr>
                            <w:sz w:val="22"/>
                          </w:rPr>
                          <w:t>N</w:t>
                        </w:r>
                      </w:p>
                    </w:txbxContent>
                  </v:textbox>
                </v:rect>
                <v:rect id="Rectangle 9" o:spid="_x0000_s1046" style="position:absolute;left:7408;top:15316;width:1442;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" fillcolor="#272727">
                  <v:textbox>
                    <w:txbxContent>
                      <w:p w14:paraId="6AF21C6A" w14:textId="77777777" w:rsidR="004619A1" w:rsidRPr="00E64C0D" w:rsidRDefault="004619A1" w:rsidP="004619A1">
                        <w:pPr>
                          <w:jc w:val="center"/>
                          <w:rPr>
                            <w:b/>
                          </w:rPr>
                        </w:pPr>
                        <w:r>
                          <w:t>S</w:t>
                        </w:r>
                      </w:p>
                    </w:txbxContent>
                  </v:textbox>
                </v:rect>
                <v:oval id="Oval 10" o:spid="_x0000_s1047" style="position:absolute;left:7978;top:14797;width:330;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">
                  <v:textbox>
                    <w:txbxContent>
                      <w:p w14:paraId="56866A00" w14:textId="77777777" w:rsidR="004619A1" w:rsidRDefault="004619A1" w:rsidP="004619A1"/>
                    </w:txbxContent>
                  </v:textbox>
                </v:oval>
                <v:oval id="Oval 11" o:spid="_x0000_s1048" style="position:absolute;left:7872;top:14579;width:494;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" filled="f" stroked="f">
                  <v:textbox>
                    <w:txbxContent>
                      <w:p w14:paraId="1CA78CF0" w14:textId="77777777" w:rsidR="004619A1" w:rsidRPr="007C5D3F" w:rsidRDefault="004619A1" w:rsidP="004619A1">
                        <w:pPr>
                          <w:jc w:val="center"/>
                          <w:rPr>
                            <w:sz w:val="38"/>
                          </w:rPr>
                        </w:pPr>
                        <w:r w:rsidRPr="007C5D3F">
                          <w:rPr>
                            <w:sz w:val="38"/>
                          </w:rPr>
                          <w:t>+</w:t>
                        </w:r>
                      </w:p>
                    </w:txbxContent>
                  </v:textbox>
                </v:oval>
                <v:oval id="Oval 12" o:spid="_x0000_s1049" style="position:absolute;left:7632;top:14720;width:494;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" filled="f" stroked="f">
                  <v:textbox>
                    <w:txbxContent>
                      <w:p w14:paraId="5E461368" w14:textId="77777777" w:rsidR="004619A1" w:rsidRPr="007C5D3F" w:rsidRDefault="004619A1" w:rsidP="004619A1">
                        <w:r w:rsidRPr="007C5D3F">
                          <w:t>I</w:t>
                        </w:r>
                      </w:p>
                    </w:txbxContent>
                  </v:textbox>
                </v:oval>
              </v:group>
            </w:pict>
          </mc:Fallback>
        </mc:AlternateContent>
      </w:r>
    </w:p>
    <w:p w14:paraId="79F4CD99" w14:textId="77777777" w:rsidR="004619A1" w:rsidRPr="00031C18" w:rsidRDefault="004619A1" w:rsidP="0028066A">
      <w:pPr>
        <w:shd w:val="clear" w:color="auto" w:fill="FFFFFF"/>
        <w:spacing w:after="0" w:line="240" w:lineRule="auto"/>
        <w:ind w:left="-284"/>
      </w:pPr>
      <w:r w:rsidRPr="00031C18">
        <w:t xml:space="preserve">                                                                        </w:t>
      </w:r>
    </w:p>
    <w:p w14:paraId="3F806C2E" w14:textId="77777777" w:rsidR="004619A1" w:rsidRPr="00031C18" w:rsidRDefault="004619A1" w:rsidP="0028066A">
      <w:pPr>
        <w:shd w:val="clear" w:color="auto" w:fill="FFFFFF"/>
        <w:spacing w:after="0" w:line="240" w:lineRule="auto"/>
        <w:ind w:left="-284"/>
      </w:pPr>
    </w:p>
    <w:p w14:paraId="3CC2F575" w14:textId="77777777" w:rsidR="004619A1" w:rsidRPr="00031C18" w:rsidRDefault="004619A1" w:rsidP="0028066A">
      <w:pPr>
        <w:shd w:val="clear" w:color="auto" w:fill="FFFFFF"/>
        <w:spacing w:after="0" w:line="240" w:lineRule="auto"/>
        <w:ind w:left="-284"/>
        <w:rPr>
          <w:rFonts w:eastAsia=".VnTime"/>
          <w:i/>
          <w:iCs/>
        </w:rPr>
      </w:pPr>
      <w:r w:rsidRPr="00031C18">
        <w:t xml:space="preserve">                                                                                 </w:t>
      </w:r>
      <w:r w:rsidRPr="00031C18">
        <w:rPr>
          <w:i/>
          <w:iCs/>
        </w:rPr>
        <w:t xml:space="preserve">Hình 2    </w:t>
      </w:r>
    </w:p>
    <w:p w14:paraId="1E4F4DB1" w14:textId="77777777" w:rsidR="004619A1" w:rsidRPr="00031C18" w:rsidRDefault="004619A1" w:rsidP="0028066A">
      <w:pPr>
        <w:tabs>
          <w:tab w:val="left" w:pos="3504"/>
        </w:tabs>
        <w:spacing w:after="0" w:line="240" w:lineRule="auto"/>
        <w:ind w:left="-284"/>
      </w:pPr>
    </w:p>
    <w:p w14:paraId="63643E04" w14:textId="77777777" w:rsidR="004619A1" w:rsidRPr="00031C18" w:rsidRDefault="004619A1" w:rsidP="0028066A">
      <w:pPr>
        <w:tabs>
          <w:tab w:val="left" w:pos="3504"/>
        </w:tabs>
        <w:spacing w:after="0" w:line="240" w:lineRule="auto"/>
        <w:ind w:left="-284"/>
      </w:pPr>
    </w:p>
    <w:p w14:paraId="17ABFA92" w14:textId="77777777" w:rsidR="004619A1" w:rsidRPr="00031C18" w:rsidRDefault="004619A1" w:rsidP="0028066A">
      <w:pPr>
        <w:tabs>
          <w:tab w:val="left" w:pos="3504"/>
        </w:tabs>
        <w:spacing w:after="0" w:line="240" w:lineRule="auto"/>
        <w:ind w:left="-284"/>
      </w:pPr>
    </w:p>
    <w:p w14:paraId="3BB861B8" w14:textId="77777777" w:rsidR="004619A1" w:rsidRPr="00031C18" w:rsidRDefault="004619A1" w:rsidP="0028066A">
      <w:pPr>
        <w:tabs>
          <w:tab w:val="left" w:pos="3504"/>
        </w:tabs>
        <w:spacing w:after="0" w:line="240" w:lineRule="auto"/>
        <w:ind w:left="-284"/>
        <w:jc w:val="center"/>
        <w:rPr>
          <w:bCs/>
        </w:rPr>
      </w:pPr>
      <w:r w:rsidRPr="00031C18">
        <w:rPr>
          <w:bCs/>
        </w:rPr>
        <w:t>-------------------------- HẾT ---------------------------</w:t>
      </w:r>
    </w:p>
    <w:p w14:paraId="1EDB69AE" w14:textId="47636325" w:rsidR="004619A1" w:rsidRPr="00031C18" w:rsidRDefault="004619A1" w:rsidP="0028066A">
      <w:pPr>
        <w:spacing w:after="0" w:line="240" w:lineRule="auto"/>
        <w:ind w:left="-284"/>
        <w:rPr>
          <w:rFonts w:eastAsia="Segoe UI"/>
          <w:b/>
          <w:noProof w:val="0"/>
          <w:kern w:val="2"/>
        </w:rPr>
      </w:pPr>
    </w:p>
    <w:p w14:paraId="49CCF531" w14:textId="77777777" w:rsidR="004619A1" w:rsidRPr="00031C18" w:rsidRDefault="004619A1" w:rsidP="0028066A">
      <w:pPr>
        <w:spacing w:after="0" w:line="240" w:lineRule="auto"/>
        <w:ind w:left="-284"/>
        <w:rPr>
          <w:rFonts w:eastAsia="Segoe UI"/>
          <w:b/>
          <w:noProof w:val="0"/>
          <w:kern w:val="2"/>
        </w:rPr>
      </w:pPr>
      <w:r w:rsidRPr="00031C18">
        <w:rPr>
          <w:b/>
        </w:rPr>
        <w:br w:type="page"/>
      </w:r>
    </w:p>
    <w:p w14:paraId="3004F930" w14:textId="46FC3B27" w:rsidR="00CA3EB7" w:rsidRPr="00031C18" w:rsidRDefault="00CA3EB7" w:rsidP="0028066A">
      <w:pPr>
        <w:pStyle w:val="BodyText"/>
        <w:spacing w:line="240" w:lineRule="auto"/>
        <w:ind w:left="-284"/>
        <w:jc w:val="center"/>
        <w:rPr>
          <w:rFonts w:ascii="Times New Roman" w:hAnsi="Times New Roman" w:cs="Times New Roman"/>
          <w:b/>
          <w:bCs/>
          <w:sz w:val="28"/>
          <w:szCs w:val="28"/>
        </w:rPr>
      </w:pPr>
      <w:r w:rsidRPr="00031C18">
        <w:rPr>
          <w:rFonts w:ascii="Times New Roman" w:hAnsi="Times New Roman" w:cs="Times New Roman"/>
          <w:b/>
          <w:sz w:val="28"/>
          <w:szCs w:val="28"/>
        </w:rPr>
        <w:lastRenderedPageBreak/>
        <w:t xml:space="preserve">HƯỚNG DẪN CHẤM </w:t>
      </w:r>
      <w:r w:rsidRPr="00031C18">
        <w:rPr>
          <w:rFonts w:ascii="Times New Roman" w:hAnsi="Times New Roman" w:cs="Times New Roman"/>
          <w:b/>
          <w:bCs/>
          <w:sz w:val="28"/>
          <w:szCs w:val="28"/>
        </w:rPr>
        <w:t xml:space="preserve">ĐỀ </w:t>
      </w:r>
      <w:r w:rsidRPr="00031C18">
        <w:rPr>
          <w:rFonts w:ascii="Times New Roman" w:hAnsi="Times New Roman" w:cs="Times New Roman"/>
          <w:b/>
          <w:bCs/>
          <w:sz w:val="28"/>
          <w:szCs w:val="28"/>
          <w:lang w:val="vi-VN"/>
        </w:rPr>
        <w:t>KIỂM TR</w:t>
      </w:r>
      <w:r w:rsidRPr="00031C18">
        <w:rPr>
          <w:rFonts w:ascii="Times New Roman" w:hAnsi="Times New Roman" w:cs="Times New Roman"/>
          <w:b/>
          <w:bCs/>
          <w:sz w:val="28"/>
          <w:szCs w:val="28"/>
        </w:rPr>
        <w:t>A CUỐI KÌ I – Mã đề 901</w:t>
      </w:r>
    </w:p>
    <w:p w14:paraId="49D86261" w14:textId="77777777" w:rsidR="00CA3EB7" w:rsidRPr="00031C18" w:rsidRDefault="00CA3EB7" w:rsidP="0028066A">
      <w:pPr>
        <w:pStyle w:val="BodyText"/>
        <w:spacing w:line="240" w:lineRule="auto"/>
        <w:ind w:left="-284"/>
        <w:jc w:val="center"/>
        <w:rPr>
          <w:rFonts w:ascii="Times New Roman" w:hAnsi="Times New Roman" w:cs="Times New Roman"/>
          <w:b/>
          <w:sz w:val="28"/>
          <w:szCs w:val="28"/>
        </w:rPr>
      </w:pPr>
      <w:r w:rsidRPr="00031C18">
        <w:rPr>
          <w:rFonts w:ascii="Times New Roman" w:hAnsi="Times New Roman" w:cs="Times New Roman"/>
          <w:b/>
          <w:bCs/>
          <w:sz w:val="28"/>
          <w:szCs w:val="28"/>
        </w:rPr>
        <w:t xml:space="preserve"> NĂM HỌC 2023-2024</w:t>
      </w:r>
    </w:p>
    <w:p w14:paraId="032E35F5" w14:textId="77777777" w:rsidR="00CA49E2" w:rsidRPr="00031C18" w:rsidRDefault="00CA3EB7" w:rsidP="0028066A">
      <w:pPr>
        <w:pStyle w:val="BodyText"/>
        <w:spacing w:line="240" w:lineRule="auto"/>
        <w:ind w:left="-284"/>
        <w:jc w:val="center"/>
        <w:rPr>
          <w:rFonts w:ascii="Times New Roman" w:hAnsi="Times New Roman" w:cs="Times New Roman"/>
          <w:b/>
          <w:bCs/>
          <w:sz w:val="28"/>
          <w:szCs w:val="28"/>
        </w:rPr>
      </w:pPr>
      <w:r w:rsidRPr="00031C18">
        <w:rPr>
          <w:rFonts w:ascii="Times New Roman" w:hAnsi="Times New Roman" w:cs="Times New Roman"/>
          <w:b/>
          <w:bCs/>
          <w:sz w:val="28"/>
          <w:szCs w:val="28"/>
        </w:rPr>
        <w:t xml:space="preserve">Môn: VẬT LÍ 9 </w:t>
      </w:r>
    </w:p>
    <w:p w14:paraId="4211EF4E" w14:textId="1ED8A689" w:rsidR="00F37F24" w:rsidRPr="00031C18" w:rsidRDefault="00F37F24" w:rsidP="0028066A">
      <w:pPr>
        <w:pStyle w:val="BodyText"/>
        <w:spacing w:line="240" w:lineRule="auto"/>
        <w:ind w:left="-284"/>
        <w:rPr>
          <w:rFonts w:ascii="Times New Roman" w:hAnsi="Times New Roman" w:cs="Times New Roman"/>
          <w:b/>
          <w:bCs/>
          <w:sz w:val="28"/>
          <w:szCs w:val="28"/>
        </w:rPr>
      </w:pPr>
      <w:r w:rsidRPr="00031C18">
        <w:rPr>
          <w:rFonts w:ascii="Times New Roman" w:hAnsi="Times New Roman" w:cs="Times New Roman"/>
          <w:b/>
          <w:sz w:val="28"/>
          <w:szCs w:val="28"/>
          <w:lang w:val="es-ES"/>
        </w:rPr>
        <w:t>I – TRẮC NGHIỆM: 7</w:t>
      </w:r>
      <w:r w:rsidRPr="00031C18">
        <w:rPr>
          <w:rFonts w:ascii="Times New Roman" w:hAnsi="Times New Roman" w:cs="Times New Roman"/>
          <w:b/>
          <w:sz w:val="28"/>
          <w:szCs w:val="28"/>
          <w:lang w:val="vi-VN"/>
        </w:rPr>
        <w:t xml:space="preserve"> điểm </w:t>
      </w:r>
      <w:r w:rsidRPr="00031C18">
        <w:rPr>
          <w:rFonts w:ascii="Times New Roman" w:hAnsi="Times New Roman" w:cs="Times New Roman"/>
          <w:sz w:val="28"/>
          <w:szCs w:val="28"/>
          <w:lang w:val="es-ES"/>
        </w:rPr>
        <w:t>(Mỗi đáp án đúng được 0,25đ)</w:t>
      </w:r>
    </w:p>
    <w:p w14:paraId="20FCC67F" w14:textId="354EE28A" w:rsidR="00F37F24" w:rsidRPr="00031C18" w:rsidRDefault="00031C18" w:rsidP="0028066A">
      <w:pPr>
        <w:spacing w:after="0" w:line="240" w:lineRule="auto"/>
        <w:ind w:left="-284"/>
        <w:rPr>
          <w:b/>
        </w:rPr>
      </w:pPr>
      <w:r w:rsidRPr="00031C18">
        <w:rPr>
          <w:b/>
        </w:rPr>
        <w:t>Mã đề 911</w:t>
      </w:r>
    </w:p>
    <w:tbl>
      <w:tblPr>
        <w:tblStyle w:val="Table"/>
        <w:tblW w:w="0" w:type="auto"/>
        <w:tblLook w:val="0000" w:firstRow="0" w:lastRow="0" w:firstColumn="0" w:lastColumn="0" w:noHBand="0" w:noVBand="0"/>
      </w:tblPr>
      <w:tblGrid>
        <w:gridCol w:w="673"/>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tblGrid>
      <w:tr w:rsidR="00031C18" w14:paraId="22F4E3BC" w14:textId="77777777" w:rsidTr="00CF7A59">
        <w:tc>
          <w:tcPr>
            <w:tcW w:w="0" w:type="auto"/>
          </w:tcPr>
          <w:p w14:paraId="64B7EEED" w14:textId="77777777" w:rsidR="00031C18" w:rsidRDefault="00031C18" w:rsidP="0028066A">
            <w:pPr>
              <w:ind w:left="-284"/>
              <w:jc w:val="left"/>
            </w:pPr>
            <w:r>
              <w:rPr>
                <w:b/>
                <w:bCs/>
              </w:rPr>
              <w:t>Câu</w:t>
            </w:r>
          </w:p>
        </w:tc>
        <w:tc>
          <w:tcPr>
            <w:tcW w:w="0" w:type="auto"/>
          </w:tcPr>
          <w:p w14:paraId="7F55EE15" w14:textId="77777777" w:rsidR="00031C18" w:rsidRDefault="00031C18" w:rsidP="0028066A">
            <w:pPr>
              <w:ind w:left="-284"/>
              <w:jc w:val="left"/>
            </w:pPr>
            <w:r>
              <w:rPr>
                <w:b/>
                <w:bCs/>
              </w:rPr>
              <w:t>1</w:t>
            </w:r>
          </w:p>
        </w:tc>
        <w:tc>
          <w:tcPr>
            <w:tcW w:w="0" w:type="auto"/>
          </w:tcPr>
          <w:p w14:paraId="1E9BA2BA" w14:textId="77777777" w:rsidR="00031C18" w:rsidRDefault="00031C18" w:rsidP="0028066A">
            <w:pPr>
              <w:ind w:left="-284"/>
              <w:jc w:val="left"/>
            </w:pPr>
            <w:r>
              <w:rPr>
                <w:b/>
                <w:bCs/>
              </w:rPr>
              <w:t>2</w:t>
            </w:r>
          </w:p>
        </w:tc>
        <w:tc>
          <w:tcPr>
            <w:tcW w:w="0" w:type="auto"/>
          </w:tcPr>
          <w:p w14:paraId="53BE803A" w14:textId="77777777" w:rsidR="00031C18" w:rsidRDefault="00031C18" w:rsidP="0028066A">
            <w:pPr>
              <w:ind w:left="-284"/>
              <w:jc w:val="left"/>
            </w:pPr>
            <w:r>
              <w:rPr>
                <w:b/>
                <w:bCs/>
              </w:rPr>
              <w:t>3</w:t>
            </w:r>
          </w:p>
        </w:tc>
        <w:tc>
          <w:tcPr>
            <w:tcW w:w="0" w:type="auto"/>
          </w:tcPr>
          <w:p w14:paraId="4E4A15EC" w14:textId="77777777" w:rsidR="00031C18" w:rsidRDefault="00031C18" w:rsidP="0028066A">
            <w:pPr>
              <w:ind w:left="-284"/>
              <w:jc w:val="left"/>
            </w:pPr>
            <w:r>
              <w:rPr>
                <w:b/>
                <w:bCs/>
              </w:rPr>
              <w:t>4</w:t>
            </w:r>
          </w:p>
        </w:tc>
        <w:tc>
          <w:tcPr>
            <w:tcW w:w="0" w:type="auto"/>
          </w:tcPr>
          <w:p w14:paraId="0B37EB4F" w14:textId="77777777" w:rsidR="00031C18" w:rsidRDefault="00031C18" w:rsidP="0028066A">
            <w:pPr>
              <w:ind w:left="-284"/>
              <w:jc w:val="left"/>
            </w:pPr>
            <w:r>
              <w:rPr>
                <w:b/>
                <w:bCs/>
              </w:rPr>
              <w:t>5</w:t>
            </w:r>
          </w:p>
        </w:tc>
        <w:tc>
          <w:tcPr>
            <w:tcW w:w="0" w:type="auto"/>
          </w:tcPr>
          <w:p w14:paraId="7B4AF0BD" w14:textId="77777777" w:rsidR="00031C18" w:rsidRDefault="00031C18" w:rsidP="0028066A">
            <w:pPr>
              <w:ind w:left="-284"/>
              <w:jc w:val="left"/>
            </w:pPr>
            <w:r>
              <w:rPr>
                <w:b/>
                <w:bCs/>
              </w:rPr>
              <w:t>6</w:t>
            </w:r>
          </w:p>
        </w:tc>
        <w:tc>
          <w:tcPr>
            <w:tcW w:w="0" w:type="auto"/>
          </w:tcPr>
          <w:p w14:paraId="050287F6" w14:textId="77777777" w:rsidR="00031C18" w:rsidRDefault="00031C18" w:rsidP="0028066A">
            <w:pPr>
              <w:ind w:left="-284"/>
              <w:jc w:val="left"/>
            </w:pPr>
            <w:r>
              <w:rPr>
                <w:b/>
                <w:bCs/>
              </w:rPr>
              <w:t>7</w:t>
            </w:r>
          </w:p>
        </w:tc>
        <w:tc>
          <w:tcPr>
            <w:tcW w:w="0" w:type="auto"/>
          </w:tcPr>
          <w:p w14:paraId="4D26A13D" w14:textId="77777777" w:rsidR="00031C18" w:rsidRDefault="00031C18" w:rsidP="0028066A">
            <w:pPr>
              <w:ind w:left="-284"/>
              <w:jc w:val="left"/>
            </w:pPr>
            <w:r>
              <w:rPr>
                <w:b/>
                <w:bCs/>
              </w:rPr>
              <w:t>8</w:t>
            </w:r>
          </w:p>
        </w:tc>
        <w:tc>
          <w:tcPr>
            <w:tcW w:w="0" w:type="auto"/>
          </w:tcPr>
          <w:p w14:paraId="5E0475D4" w14:textId="77777777" w:rsidR="00031C18" w:rsidRDefault="00031C18" w:rsidP="0028066A">
            <w:pPr>
              <w:ind w:left="-284"/>
              <w:jc w:val="left"/>
            </w:pPr>
            <w:r>
              <w:rPr>
                <w:b/>
                <w:bCs/>
              </w:rPr>
              <w:t>9</w:t>
            </w:r>
          </w:p>
        </w:tc>
        <w:tc>
          <w:tcPr>
            <w:tcW w:w="0" w:type="auto"/>
          </w:tcPr>
          <w:p w14:paraId="6C292998" w14:textId="77777777" w:rsidR="00031C18" w:rsidRDefault="00031C18" w:rsidP="0028066A">
            <w:pPr>
              <w:ind w:left="-284"/>
              <w:jc w:val="left"/>
            </w:pPr>
            <w:r>
              <w:rPr>
                <w:b/>
                <w:bCs/>
              </w:rPr>
              <w:t>10</w:t>
            </w:r>
          </w:p>
        </w:tc>
        <w:tc>
          <w:tcPr>
            <w:tcW w:w="0" w:type="auto"/>
          </w:tcPr>
          <w:p w14:paraId="022D956C" w14:textId="77777777" w:rsidR="00031C18" w:rsidRDefault="00031C18" w:rsidP="0028066A">
            <w:pPr>
              <w:ind w:left="-284"/>
              <w:rPr>
                <w:b/>
                <w:bCs/>
              </w:rPr>
            </w:pPr>
            <w:r>
              <w:rPr>
                <w:b/>
                <w:bCs/>
              </w:rPr>
              <w:t>11</w:t>
            </w:r>
          </w:p>
        </w:tc>
        <w:tc>
          <w:tcPr>
            <w:tcW w:w="0" w:type="auto"/>
          </w:tcPr>
          <w:p w14:paraId="29CA049C" w14:textId="77777777" w:rsidR="00031C18" w:rsidRDefault="00031C18" w:rsidP="0028066A">
            <w:pPr>
              <w:ind w:left="-284"/>
              <w:rPr>
                <w:b/>
                <w:bCs/>
              </w:rPr>
            </w:pPr>
            <w:r>
              <w:rPr>
                <w:b/>
                <w:bCs/>
              </w:rPr>
              <w:t>12</w:t>
            </w:r>
          </w:p>
        </w:tc>
        <w:tc>
          <w:tcPr>
            <w:tcW w:w="0" w:type="auto"/>
          </w:tcPr>
          <w:p w14:paraId="461FAD3D" w14:textId="77777777" w:rsidR="00031C18" w:rsidRDefault="00031C18" w:rsidP="0028066A">
            <w:pPr>
              <w:ind w:left="-284"/>
              <w:rPr>
                <w:b/>
                <w:bCs/>
              </w:rPr>
            </w:pPr>
            <w:r>
              <w:rPr>
                <w:b/>
                <w:bCs/>
              </w:rPr>
              <w:t>13</w:t>
            </w:r>
          </w:p>
        </w:tc>
        <w:tc>
          <w:tcPr>
            <w:tcW w:w="0" w:type="auto"/>
          </w:tcPr>
          <w:p w14:paraId="4845E277" w14:textId="77777777" w:rsidR="00031C18" w:rsidRDefault="00031C18" w:rsidP="0028066A">
            <w:pPr>
              <w:ind w:left="-284"/>
              <w:rPr>
                <w:b/>
                <w:bCs/>
              </w:rPr>
            </w:pPr>
            <w:r>
              <w:rPr>
                <w:b/>
                <w:bCs/>
              </w:rPr>
              <w:t>14</w:t>
            </w:r>
          </w:p>
        </w:tc>
        <w:tc>
          <w:tcPr>
            <w:tcW w:w="0" w:type="auto"/>
          </w:tcPr>
          <w:p w14:paraId="3C0DB8E3" w14:textId="77777777" w:rsidR="00031C18" w:rsidRDefault="00031C18" w:rsidP="0028066A">
            <w:pPr>
              <w:ind w:left="-284"/>
              <w:rPr>
                <w:b/>
                <w:bCs/>
              </w:rPr>
            </w:pPr>
            <w:r>
              <w:rPr>
                <w:b/>
                <w:bCs/>
              </w:rPr>
              <w:t>15</w:t>
            </w:r>
          </w:p>
        </w:tc>
        <w:tc>
          <w:tcPr>
            <w:tcW w:w="0" w:type="auto"/>
          </w:tcPr>
          <w:p w14:paraId="757AA524" w14:textId="77777777" w:rsidR="00031C18" w:rsidRDefault="00031C18" w:rsidP="0028066A">
            <w:pPr>
              <w:ind w:left="-284"/>
              <w:rPr>
                <w:b/>
                <w:bCs/>
              </w:rPr>
            </w:pPr>
            <w:r>
              <w:rPr>
                <w:b/>
                <w:bCs/>
              </w:rPr>
              <w:t>16</w:t>
            </w:r>
          </w:p>
        </w:tc>
        <w:tc>
          <w:tcPr>
            <w:tcW w:w="0" w:type="auto"/>
          </w:tcPr>
          <w:p w14:paraId="7D1E5D9F" w14:textId="77777777" w:rsidR="00031C18" w:rsidRDefault="00031C18" w:rsidP="0028066A">
            <w:pPr>
              <w:ind w:left="-284"/>
              <w:rPr>
                <w:b/>
                <w:bCs/>
              </w:rPr>
            </w:pPr>
            <w:r>
              <w:rPr>
                <w:b/>
                <w:bCs/>
              </w:rPr>
              <w:t>17</w:t>
            </w:r>
          </w:p>
        </w:tc>
        <w:tc>
          <w:tcPr>
            <w:tcW w:w="0" w:type="auto"/>
          </w:tcPr>
          <w:p w14:paraId="10FA8D3B" w14:textId="77777777" w:rsidR="00031C18" w:rsidRDefault="00031C18" w:rsidP="0028066A">
            <w:pPr>
              <w:ind w:left="-284"/>
              <w:rPr>
                <w:b/>
                <w:bCs/>
              </w:rPr>
            </w:pPr>
            <w:r>
              <w:rPr>
                <w:b/>
                <w:bCs/>
              </w:rPr>
              <w:t>18</w:t>
            </w:r>
          </w:p>
        </w:tc>
        <w:tc>
          <w:tcPr>
            <w:tcW w:w="0" w:type="auto"/>
          </w:tcPr>
          <w:p w14:paraId="7708DCA2" w14:textId="77777777" w:rsidR="00031C18" w:rsidRDefault="00031C18" w:rsidP="0028066A">
            <w:pPr>
              <w:ind w:left="-284"/>
              <w:rPr>
                <w:b/>
                <w:bCs/>
              </w:rPr>
            </w:pPr>
            <w:r>
              <w:rPr>
                <w:b/>
                <w:bCs/>
              </w:rPr>
              <w:t>19</w:t>
            </w:r>
          </w:p>
        </w:tc>
        <w:tc>
          <w:tcPr>
            <w:tcW w:w="0" w:type="auto"/>
          </w:tcPr>
          <w:p w14:paraId="2A0528A4" w14:textId="77777777" w:rsidR="00031C18" w:rsidRDefault="00031C18" w:rsidP="0028066A">
            <w:pPr>
              <w:ind w:left="-284"/>
              <w:rPr>
                <w:b/>
                <w:bCs/>
              </w:rPr>
            </w:pPr>
            <w:r>
              <w:rPr>
                <w:b/>
                <w:bCs/>
              </w:rPr>
              <w:t>20</w:t>
            </w:r>
          </w:p>
        </w:tc>
      </w:tr>
      <w:tr w:rsidR="00031C18" w14:paraId="4421B7BE" w14:textId="77777777" w:rsidTr="00CF7A59">
        <w:tc>
          <w:tcPr>
            <w:tcW w:w="0" w:type="auto"/>
          </w:tcPr>
          <w:p w14:paraId="27D17A11" w14:textId="77777777" w:rsidR="00031C18" w:rsidRDefault="00031C18" w:rsidP="0028066A">
            <w:pPr>
              <w:ind w:left="-284"/>
              <w:jc w:val="left"/>
            </w:pPr>
            <w:r>
              <w:rPr>
                <w:b/>
                <w:bCs/>
              </w:rPr>
              <w:t>Đáp án</w:t>
            </w:r>
          </w:p>
        </w:tc>
        <w:tc>
          <w:tcPr>
            <w:tcW w:w="0" w:type="auto"/>
          </w:tcPr>
          <w:p w14:paraId="2A449EB1" w14:textId="77777777" w:rsidR="00031C18" w:rsidRDefault="00031C18" w:rsidP="0028066A">
            <w:pPr>
              <w:ind w:left="-284"/>
              <w:jc w:val="left"/>
            </w:pPr>
            <w:r>
              <w:rPr>
                <w:b/>
                <w:bCs/>
              </w:rPr>
              <w:t>B</w:t>
            </w:r>
          </w:p>
        </w:tc>
        <w:tc>
          <w:tcPr>
            <w:tcW w:w="0" w:type="auto"/>
          </w:tcPr>
          <w:p w14:paraId="2588AED7" w14:textId="77777777" w:rsidR="00031C18" w:rsidRDefault="00031C18" w:rsidP="0028066A">
            <w:pPr>
              <w:ind w:left="-284"/>
              <w:jc w:val="left"/>
            </w:pPr>
            <w:r>
              <w:rPr>
                <w:b/>
                <w:bCs/>
              </w:rPr>
              <w:t>D</w:t>
            </w:r>
          </w:p>
        </w:tc>
        <w:tc>
          <w:tcPr>
            <w:tcW w:w="0" w:type="auto"/>
          </w:tcPr>
          <w:p w14:paraId="07A82CF9" w14:textId="77777777" w:rsidR="00031C18" w:rsidRDefault="00031C18" w:rsidP="0028066A">
            <w:pPr>
              <w:ind w:left="-284"/>
              <w:jc w:val="left"/>
            </w:pPr>
            <w:r>
              <w:rPr>
                <w:b/>
                <w:bCs/>
              </w:rPr>
              <w:t>C</w:t>
            </w:r>
          </w:p>
        </w:tc>
        <w:tc>
          <w:tcPr>
            <w:tcW w:w="0" w:type="auto"/>
          </w:tcPr>
          <w:p w14:paraId="59D20F24" w14:textId="77777777" w:rsidR="00031C18" w:rsidRDefault="00031C18" w:rsidP="0028066A">
            <w:pPr>
              <w:ind w:left="-284"/>
              <w:jc w:val="left"/>
            </w:pPr>
            <w:r>
              <w:rPr>
                <w:b/>
                <w:bCs/>
              </w:rPr>
              <w:t>D</w:t>
            </w:r>
          </w:p>
        </w:tc>
        <w:tc>
          <w:tcPr>
            <w:tcW w:w="0" w:type="auto"/>
          </w:tcPr>
          <w:p w14:paraId="6A9BCB3E" w14:textId="77777777" w:rsidR="00031C18" w:rsidRDefault="00031C18" w:rsidP="0028066A">
            <w:pPr>
              <w:ind w:left="-284"/>
              <w:jc w:val="left"/>
            </w:pPr>
            <w:r>
              <w:rPr>
                <w:b/>
                <w:bCs/>
              </w:rPr>
              <w:t>C</w:t>
            </w:r>
          </w:p>
        </w:tc>
        <w:tc>
          <w:tcPr>
            <w:tcW w:w="0" w:type="auto"/>
          </w:tcPr>
          <w:p w14:paraId="75D0EA54" w14:textId="77777777" w:rsidR="00031C18" w:rsidRDefault="00031C18" w:rsidP="0028066A">
            <w:pPr>
              <w:ind w:left="-284"/>
              <w:jc w:val="left"/>
            </w:pPr>
            <w:r>
              <w:rPr>
                <w:b/>
                <w:bCs/>
              </w:rPr>
              <w:t>C</w:t>
            </w:r>
          </w:p>
        </w:tc>
        <w:tc>
          <w:tcPr>
            <w:tcW w:w="0" w:type="auto"/>
          </w:tcPr>
          <w:p w14:paraId="6ABA8C6D" w14:textId="77777777" w:rsidR="00031C18" w:rsidRDefault="00031C18" w:rsidP="0028066A">
            <w:pPr>
              <w:ind w:left="-284"/>
              <w:jc w:val="left"/>
            </w:pPr>
            <w:r>
              <w:rPr>
                <w:b/>
                <w:bCs/>
              </w:rPr>
              <w:t>B</w:t>
            </w:r>
          </w:p>
        </w:tc>
        <w:tc>
          <w:tcPr>
            <w:tcW w:w="0" w:type="auto"/>
          </w:tcPr>
          <w:p w14:paraId="11AA31CE" w14:textId="77777777" w:rsidR="00031C18" w:rsidRDefault="00031C18" w:rsidP="0028066A">
            <w:pPr>
              <w:ind w:left="-284"/>
              <w:jc w:val="left"/>
            </w:pPr>
            <w:r>
              <w:rPr>
                <w:b/>
                <w:bCs/>
              </w:rPr>
              <w:t>A</w:t>
            </w:r>
          </w:p>
        </w:tc>
        <w:tc>
          <w:tcPr>
            <w:tcW w:w="0" w:type="auto"/>
          </w:tcPr>
          <w:p w14:paraId="49455725" w14:textId="77777777" w:rsidR="00031C18" w:rsidRDefault="00031C18" w:rsidP="0028066A">
            <w:pPr>
              <w:ind w:left="-284"/>
              <w:jc w:val="left"/>
            </w:pPr>
            <w:r>
              <w:rPr>
                <w:b/>
                <w:bCs/>
              </w:rPr>
              <w:t>B</w:t>
            </w:r>
          </w:p>
        </w:tc>
        <w:tc>
          <w:tcPr>
            <w:tcW w:w="0" w:type="auto"/>
          </w:tcPr>
          <w:p w14:paraId="042CFFD6" w14:textId="77777777" w:rsidR="00031C18" w:rsidRDefault="00031C18" w:rsidP="0028066A">
            <w:pPr>
              <w:ind w:left="-284"/>
              <w:jc w:val="left"/>
            </w:pPr>
            <w:r>
              <w:rPr>
                <w:b/>
                <w:bCs/>
              </w:rPr>
              <w:t>D</w:t>
            </w:r>
          </w:p>
        </w:tc>
        <w:tc>
          <w:tcPr>
            <w:tcW w:w="0" w:type="auto"/>
          </w:tcPr>
          <w:p w14:paraId="4D5F5C9B" w14:textId="77777777" w:rsidR="00031C18" w:rsidRDefault="00031C18" w:rsidP="0028066A">
            <w:pPr>
              <w:ind w:left="-284"/>
              <w:rPr>
                <w:b/>
                <w:bCs/>
              </w:rPr>
            </w:pPr>
            <w:r>
              <w:rPr>
                <w:b/>
                <w:bCs/>
              </w:rPr>
              <w:t>D</w:t>
            </w:r>
          </w:p>
        </w:tc>
        <w:tc>
          <w:tcPr>
            <w:tcW w:w="0" w:type="auto"/>
          </w:tcPr>
          <w:p w14:paraId="5E70720F" w14:textId="77777777" w:rsidR="00031C18" w:rsidRDefault="00031C18" w:rsidP="0028066A">
            <w:pPr>
              <w:ind w:left="-284"/>
              <w:rPr>
                <w:b/>
                <w:bCs/>
              </w:rPr>
            </w:pPr>
            <w:r>
              <w:rPr>
                <w:b/>
                <w:bCs/>
              </w:rPr>
              <w:t>B</w:t>
            </w:r>
          </w:p>
        </w:tc>
        <w:tc>
          <w:tcPr>
            <w:tcW w:w="0" w:type="auto"/>
          </w:tcPr>
          <w:p w14:paraId="1AD49BCB" w14:textId="77777777" w:rsidR="00031C18" w:rsidRDefault="00031C18" w:rsidP="0028066A">
            <w:pPr>
              <w:ind w:left="-284"/>
              <w:rPr>
                <w:b/>
                <w:bCs/>
              </w:rPr>
            </w:pPr>
            <w:r>
              <w:rPr>
                <w:b/>
                <w:bCs/>
              </w:rPr>
              <w:t>A</w:t>
            </w:r>
          </w:p>
        </w:tc>
        <w:tc>
          <w:tcPr>
            <w:tcW w:w="0" w:type="auto"/>
          </w:tcPr>
          <w:p w14:paraId="69697543" w14:textId="77777777" w:rsidR="00031C18" w:rsidRDefault="00031C18" w:rsidP="0028066A">
            <w:pPr>
              <w:ind w:left="-284"/>
              <w:rPr>
                <w:b/>
                <w:bCs/>
              </w:rPr>
            </w:pPr>
            <w:r>
              <w:rPr>
                <w:b/>
                <w:bCs/>
              </w:rPr>
              <w:t>D</w:t>
            </w:r>
          </w:p>
        </w:tc>
        <w:tc>
          <w:tcPr>
            <w:tcW w:w="0" w:type="auto"/>
          </w:tcPr>
          <w:p w14:paraId="0DC4863A" w14:textId="77777777" w:rsidR="00031C18" w:rsidRDefault="00031C18" w:rsidP="0028066A">
            <w:pPr>
              <w:ind w:left="-284"/>
              <w:rPr>
                <w:b/>
                <w:bCs/>
              </w:rPr>
            </w:pPr>
            <w:r>
              <w:rPr>
                <w:b/>
                <w:bCs/>
              </w:rPr>
              <w:t>C</w:t>
            </w:r>
          </w:p>
        </w:tc>
        <w:tc>
          <w:tcPr>
            <w:tcW w:w="0" w:type="auto"/>
          </w:tcPr>
          <w:p w14:paraId="475E0E5A" w14:textId="77777777" w:rsidR="00031C18" w:rsidRDefault="00031C18" w:rsidP="0028066A">
            <w:pPr>
              <w:ind w:left="-284"/>
              <w:rPr>
                <w:b/>
                <w:bCs/>
              </w:rPr>
            </w:pPr>
            <w:r>
              <w:rPr>
                <w:b/>
                <w:bCs/>
              </w:rPr>
              <w:t>C</w:t>
            </w:r>
          </w:p>
        </w:tc>
        <w:tc>
          <w:tcPr>
            <w:tcW w:w="0" w:type="auto"/>
          </w:tcPr>
          <w:p w14:paraId="7E595DC5" w14:textId="77777777" w:rsidR="00031C18" w:rsidRDefault="00031C18" w:rsidP="0028066A">
            <w:pPr>
              <w:ind w:left="-284"/>
              <w:rPr>
                <w:b/>
                <w:bCs/>
              </w:rPr>
            </w:pPr>
            <w:r>
              <w:rPr>
                <w:b/>
                <w:bCs/>
              </w:rPr>
              <w:t>A</w:t>
            </w:r>
          </w:p>
        </w:tc>
        <w:tc>
          <w:tcPr>
            <w:tcW w:w="0" w:type="auto"/>
          </w:tcPr>
          <w:p w14:paraId="456F4EEB" w14:textId="77777777" w:rsidR="00031C18" w:rsidRDefault="00031C18" w:rsidP="0028066A">
            <w:pPr>
              <w:ind w:left="-284"/>
              <w:rPr>
                <w:b/>
                <w:bCs/>
              </w:rPr>
            </w:pPr>
            <w:r>
              <w:rPr>
                <w:b/>
                <w:bCs/>
              </w:rPr>
              <w:t>A</w:t>
            </w:r>
          </w:p>
        </w:tc>
        <w:tc>
          <w:tcPr>
            <w:tcW w:w="0" w:type="auto"/>
          </w:tcPr>
          <w:p w14:paraId="5A336D0E" w14:textId="77777777" w:rsidR="00031C18" w:rsidRDefault="00031C18" w:rsidP="0028066A">
            <w:pPr>
              <w:ind w:left="-284"/>
              <w:rPr>
                <w:b/>
                <w:bCs/>
              </w:rPr>
            </w:pPr>
            <w:r>
              <w:rPr>
                <w:b/>
                <w:bCs/>
              </w:rPr>
              <w:t>A</w:t>
            </w:r>
          </w:p>
        </w:tc>
        <w:tc>
          <w:tcPr>
            <w:tcW w:w="0" w:type="auto"/>
          </w:tcPr>
          <w:p w14:paraId="01EB8A35" w14:textId="77777777" w:rsidR="00031C18" w:rsidRDefault="00031C18" w:rsidP="0028066A">
            <w:pPr>
              <w:ind w:left="-284"/>
              <w:rPr>
                <w:b/>
                <w:bCs/>
              </w:rPr>
            </w:pPr>
            <w:r>
              <w:rPr>
                <w:b/>
                <w:bCs/>
              </w:rPr>
              <w:t>B</w:t>
            </w:r>
          </w:p>
        </w:tc>
      </w:tr>
    </w:tbl>
    <w:p w14:paraId="5C92DF79" w14:textId="77777777" w:rsidR="00031C18" w:rsidRDefault="00031C18" w:rsidP="0028066A">
      <w:pPr>
        <w:pStyle w:val="Center"/>
        <w:ind w:left="-284"/>
      </w:pPr>
    </w:p>
    <w:tbl>
      <w:tblPr>
        <w:tblStyle w:val="Table"/>
        <w:tblW w:w="0" w:type="auto"/>
        <w:tblLook w:val="0000" w:firstRow="0" w:lastRow="0" w:firstColumn="0" w:lastColumn="0" w:noHBand="0" w:noVBand="0"/>
      </w:tblPr>
      <w:tblGrid>
        <w:gridCol w:w="673"/>
        <w:gridCol w:w="222"/>
        <w:gridCol w:w="222"/>
        <w:gridCol w:w="222"/>
        <w:gridCol w:w="222"/>
        <w:gridCol w:w="222"/>
        <w:gridCol w:w="222"/>
        <w:gridCol w:w="222"/>
        <w:gridCol w:w="222"/>
      </w:tblGrid>
      <w:tr w:rsidR="00031C18" w14:paraId="61336BE0" w14:textId="77777777" w:rsidTr="00CF7A59">
        <w:tc>
          <w:tcPr>
            <w:tcW w:w="0" w:type="auto"/>
          </w:tcPr>
          <w:p w14:paraId="09940192" w14:textId="77777777" w:rsidR="00031C18" w:rsidRDefault="00031C18" w:rsidP="0028066A">
            <w:pPr>
              <w:ind w:left="-284"/>
              <w:jc w:val="left"/>
            </w:pPr>
            <w:r>
              <w:rPr>
                <w:b/>
                <w:bCs/>
              </w:rPr>
              <w:t>Câu</w:t>
            </w:r>
          </w:p>
        </w:tc>
        <w:tc>
          <w:tcPr>
            <w:tcW w:w="0" w:type="auto"/>
          </w:tcPr>
          <w:p w14:paraId="0E0D0500" w14:textId="77777777" w:rsidR="00031C18" w:rsidRDefault="00031C18" w:rsidP="0028066A">
            <w:pPr>
              <w:ind w:left="-284"/>
              <w:jc w:val="left"/>
            </w:pPr>
            <w:r>
              <w:rPr>
                <w:b/>
                <w:bCs/>
              </w:rPr>
              <w:t>21</w:t>
            </w:r>
          </w:p>
        </w:tc>
        <w:tc>
          <w:tcPr>
            <w:tcW w:w="0" w:type="auto"/>
          </w:tcPr>
          <w:p w14:paraId="24858501" w14:textId="77777777" w:rsidR="00031C18" w:rsidRDefault="00031C18" w:rsidP="0028066A">
            <w:pPr>
              <w:ind w:left="-284"/>
              <w:jc w:val="left"/>
            </w:pPr>
            <w:r>
              <w:rPr>
                <w:b/>
                <w:bCs/>
              </w:rPr>
              <w:t>22</w:t>
            </w:r>
          </w:p>
        </w:tc>
        <w:tc>
          <w:tcPr>
            <w:tcW w:w="0" w:type="auto"/>
          </w:tcPr>
          <w:p w14:paraId="314C2D17" w14:textId="77777777" w:rsidR="00031C18" w:rsidRDefault="00031C18" w:rsidP="0028066A">
            <w:pPr>
              <w:ind w:left="-284"/>
              <w:jc w:val="left"/>
            </w:pPr>
            <w:r>
              <w:rPr>
                <w:b/>
                <w:bCs/>
              </w:rPr>
              <w:t>23</w:t>
            </w:r>
          </w:p>
        </w:tc>
        <w:tc>
          <w:tcPr>
            <w:tcW w:w="0" w:type="auto"/>
          </w:tcPr>
          <w:p w14:paraId="526A87E6" w14:textId="77777777" w:rsidR="00031C18" w:rsidRDefault="00031C18" w:rsidP="0028066A">
            <w:pPr>
              <w:ind w:left="-284"/>
              <w:jc w:val="left"/>
            </w:pPr>
            <w:r>
              <w:rPr>
                <w:b/>
                <w:bCs/>
              </w:rPr>
              <w:t>24</w:t>
            </w:r>
          </w:p>
        </w:tc>
        <w:tc>
          <w:tcPr>
            <w:tcW w:w="0" w:type="auto"/>
          </w:tcPr>
          <w:p w14:paraId="5BEC5367" w14:textId="77777777" w:rsidR="00031C18" w:rsidRDefault="00031C18" w:rsidP="0028066A">
            <w:pPr>
              <w:ind w:left="-284"/>
              <w:jc w:val="left"/>
            </w:pPr>
            <w:r>
              <w:rPr>
                <w:b/>
                <w:bCs/>
              </w:rPr>
              <w:t>25</w:t>
            </w:r>
          </w:p>
        </w:tc>
        <w:tc>
          <w:tcPr>
            <w:tcW w:w="0" w:type="auto"/>
          </w:tcPr>
          <w:p w14:paraId="14486FE3" w14:textId="77777777" w:rsidR="00031C18" w:rsidRDefault="00031C18" w:rsidP="0028066A">
            <w:pPr>
              <w:ind w:left="-284"/>
              <w:jc w:val="left"/>
            </w:pPr>
            <w:r>
              <w:rPr>
                <w:b/>
                <w:bCs/>
              </w:rPr>
              <w:t>26</w:t>
            </w:r>
          </w:p>
        </w:tc>
        <w:tc>
          <w:tcPr>
            <w:tcW w:w="0" w:type="auto"/>
          </w:tcPr>
          <w:p w14:paraId="39F9064C" w14:textId="77777777" w:rsidR="00031C18" w:rsidRDefault="00031C18" w:rsidP="0028066A">
            <w:pPr>
              <w:ind w:left="-284"/>
              <w:jc w:val="left"/>
            </w:pPr>
            <w:r>
              <w:rPr>
                <w:b/>
                <w:bCs/>
              </w:rPr>
              <w:t>27</w:t>
            </w:r>
          </w:p>
        </w:tc>
        <w:tc>
          <w:tcPr>
            <w:tcW w:w="0" w:type="auto"/>
          </w:tcPr>
          <w:p w14:paraId="2173593E" w14:textId="77777777" w:rsidR="00031C18" w:rsidRDefault="00031C18" w:rsidP="0028066A">
            <w:pPr>
              <w:ind w:left="-284"/>
              <w:jc w:val="left"/>
            </w:pPr>
            <w:r>
              <w:rPr>
                <w:b/>
                <w:bCs/>
              </w:rPr>
              <w:t>28</w:t>
            </w:r>
          </w:p>
        </w:tc>
      </w:tr>
      <w:tr w:rsidR="00031C18" w14:paraId="1110DAE2" w14:textId="77777777" w:rsidTr="00CF7A59">
        <w:tc>
          <w:tcPr>
            <w:tcW w:w="0" w:type="auto"/>
          </w:tcPr>
          <w:p w14:paraId="0CBE4DBD" w14:textId="77777777" w:rsidR="00031C18" w:rsidRDefault="00031C18" w:rsidP="0028066A">
            <w:pPr>
              <w:ind w:left="-284"/>
              <w:jc w:val="left"/>
            </w:pPr>
            <w:r>
              <w:rPr>
                <w:b/>
                <w:bCs/>
              </w:rPr>
              <w:t>Đáp án</w:t>
            </w:r>
          </w:p>
        </w:tc>
        <w:tc>
          <w:tcPr>
            <w:tcW w:w="0" w:type="auto"/>
          </w:tcPr>
          <w:p w14:paraId="7BB90B92" w14:textId="77777777" w:rsidR="00031C18" w:rsidRDefault="00031C18" w:rsidP="0028066A">
            <w:pPr>
              <w:ind w:left="-284"/>
              <w:jc w:val="left"/>
            </w:pPr>
            <w:r>
              <w:rPr>
                <w:b/>
                <w:bCs/>
              </w:rPr>
              <w:t>B</w:t>
            </w:r>
          </w:p>
        </w:tc>
        <w:tc>
          <w:tcPr>
            <w:tcW w:w="0" w:type="auto"/>
          </w:tcPr>
          <w:p w14:paraId="04FDDDEC" w14:textId="77777777" w:rsidR="00031C18" w:rsidRDefault="00031C18" w:rsidP="0028066A">
            <w:pPr>
              <w:ind w:left="-284"/>
              <w:jc w:val="left"/>
            </w:pPr>
            <w:r>
              <w:rPr>
                <w:b/>
                <w:bCs/>
              </w:rPr>
              <w:t>D</w:t>
            </w:r>
          </w:p>
        </w:tc>
        <w:tc>
          <w:tcPr>
            <w:tcW w:w="0" w:type="auto"/>
          </w:tcPr>
          <w:p w14:paraId="1A376035" w14:textId="77777777" w:rsidR="00031C18" w:rsidRDefault="00031C18" w:rsidP="0028066A">
            <w:pPr>
              <w:ind w:left="-284"/>
              <w:jc w:val="left"/>
            </w:pPr>
            <w:r>
              <w:rPr>
                <w:b/>
                <w:bCs/>
              </w:rPr>
              <w:t>A</w:t>
            </w:r>
          </w:p>
        </w:tc>
        <w:tc>
          <w:tcPr>
            <w:tcW w:w="0" w:type="auto"/>
          </w:tcPr>
          <w:p w14:paraId="597290F1" w14:textId="77777777" w:rsidR="00031C18" w:rsidRDefault="00031C18" w:rsidP="0028066A">
            <w:pPr>
              <w:ind w:left="-284"/>
              <w:jc w:val="left"/>
            </w:pPr>
            <w:r>
              <w:rPr>
                <w:b/>
                <w:bCs/>
              </w:rPr>
              <w:t>B</w:t>
            </w:r>
          </w:p>
        </w:tc>
        <w:tc>
          <w:tcPr>
            <w:tcW w:w="0" w:type="auto"/>
          </w:tcPr>
          <w:p w14:paraId="1B2F5687" w14:textId="77777777" w:rsidR="00031C18" w:rsidRDefault="00031C18" w:rsidP="0028066A">
            <w:pPr>
              <w:ind w:left="-284"/>
              <w:jc w:val="left"/>
            </w:pPr>
            <w:r>
              <w:rPr>
                <w:b/>
                <w:bCs/>
              </w:rPr>
              <w:t>B</w:t>
            </w:r>
          </w:p>
        </w:tc>
        <w:tc>
          <w:tcPr>
            <w:tcW w:w="0" w:type="auto"/>
          </w:tcPr>
          <w:p w14:paraId="02173EE1" w14:textId="77777777" w:rsidR="00031C18" w:rsidRDefault="00031C18" w:rsidP="0028066A">
            <w:pPr>
              <w:ind w:left="-284"/>
              <w:jc w:val="left"/>
            </w:pPr>
            <w:r>
              <w:rPr>
                <w:b/>
                <w:bCs/>
              </w:rPr>
              <w:t>B</w:t>
            </w:r>
          </w:p>
        </w:tc>
        <w:tc>
          <w:tcPr>
            <w:tcW w:w="0" w:type="auto"/>
          </w:tcPr>
          <w:p w14:paraId="50D3FC4D" w14:textId="77777777" w:rsidR="00031C18" w:rsidRDefault="00031C18" w:rsidP="0028066A">
            <w:pPr>
              <w:ind w:left="-284"/>
              <w:jc w:val="left"/>
            </w:pPr>
            <w:r>
              <w:rPr>
                <w:b/>
                <w:bCs/>
              </w:rPr>
              <w:t>A</w:t>
            </w:r>
          </w:p>
        </w:tc>
        <w:tc>
          <w:tcPr>
            <w:tcW w:w="0" w:type="auto"/>
          </w:tcPr>
          <w:p w14:paraId="6F830983" w14:textId="77777777" w:rsidR="00031C18" w:rsidRDefault="00031C18" w:rsidP="0028066A">
            <w:pPr>
              <w:ind w:left="-284"/>
              <w:jc w:val="left"/>
            </w:pPr>
            <w:r>
              <w:rPr>
                <w:b/>
                <w:bCs/>
              </w:rPr>
              <w:t>D</w:t>
            </w:r>
          </w:p>
        </w:tc>
      </w:tr>
    </w:tbl>
    <w:p w14:paraId="25A8FFD9" w14:textId="77777777" w:rsidR="00031C18" w:rsidRDefault="00031C18" w:rsidP="0028066A">
      <w:pPr>
        <w:spacing w:after="0" w:line="240" w:lineRule="auto"/>
        <w:ind w:left="-284"/>
        <w:rPr>
          <w:b/>
        </w:rPr>
      </w:pPr>
    </w:p>
    <w:p w14:paraId="1177E4D3" w14:textId="6DAF0974" w:rsidR="00031C18" w:rsidRPr="00031C18" w:rsidRDefault="00031C18" w:rsidP="0028066A">
      <w:pPr>
        <w:spacing w:after="0" w:line="240" w:lineRule="auto"/>
        <w:ind w:left="-284"/>
        <w:rPr>
          <w:b/>
        </w:rPr>
      </w:pPr>
      <w:r w:rsidRPr="00031C18">
        <w:rPr>
          <w:b/>
        </w:rPr>
        <w:t>Mã đề 91</w:t>
      </w:r>
      <w:r w:rsidR="0028066A">
        <w:rPr>
          <w:b/>
        </w:rPr>
        <w:t>2</w:t>
      </w:r>
    </w:p>
    <w:tbl>
      <w:tblPr>
        <w:tblStyle w:val="Table"/>
        <w:tblW w:w="0" w:type="auto"/>
        <w:tblLook w:val="0000" w:firstRow="0" w:lastRow="0" w:firstColumn="0" w:lastColumn="0" w:noHBand="0" w:noVBand="0"/>
      </w:tblPr>
      <w:tblGrid>
        <w:gridCol w:w="673"/>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tblGrid>
      <w:tr w:rsidR="00031C18" w14:paraId="6FD8F7BE" w14:textId="77777777" w:rsidTr="00CF7A59">
        <w:tc>
          <w:tcPr>
            <w:tcW w:w="0" w:type="auto"/>
          </w:tcPr>
          <w:p w14:paraId="1BA36A2F" w14:textId="77777777" w:rsidR="00031C18" w:rsidRDefault="00031C18" w:rsidP="0028066A">
            <w:pPr>
              <w:ind w:left="-284"/>
              <w:jc w:val="left"/>
            </w:pPr>
            <w:r>
              <w:rPr>
                <w:b/>
                <w:bCs/>
              </w:rPr>
              <w:t>Câu</w:t>
            </w:r>
          </w:p>
        </w:tc>
        <w:tc>
          <w:tcPr>
            <w:tcW w:w="0" w:type="auto"/>
          </w:tcPr>
          <w:p w14:paraId="672D59B9" w14:textId="77777777" w:rsidR="00031C18" w:rsidRDefault="00031C18" w:rsidP="0028066A">
            <w:pPr>
              <w:ind w:left="-284"/>
              <w:jc w:val="left"/>
            </w:pPr>
            <w:r>
              <w:rPr>
                <w:b/>
                <w:bCs/>
              </w:rPr>
              <w:t>1</w:t>
            </w:r>
          </w:p>
        </w:tc>
        <w:tc>
          <w:tcPr>
            <w:tcW w:w="0" w:type="auto"/>
          </w:tcPr>
          <w:p w14:paraId="51D80771" w14:textId="77777777" w:rsidR="00031C18" w:rsidRDefault="00031C18" w:rsidP="0028066A">
            <w:pPr>
              <w:ind w:left="-284"/>
              <w:jc w:val="left"/>
            </w:pPr>
            <w:r>
              <w:rPr>
                <w:b/>
                <w:bCs/>
              </w:rPr>
              <w:t>2</w:t>
            </w:r>
          </w:p>
        </w:tc>
        <w:tc>
          <w:tcPr>
            <w:tcW w:w="0" w:type="auto"/>
          </w:tcPr>
          <w:p w14:paraId="67A24FD7" w14:textId="77777777" w:rsidR="00031C18" w:rsidRDefault="00031C18" w:rsidP="0028066A">
            <w:pPr>
              <w:ind w:left="-284"/>
              <w:jc w:val="left"/>
            </w:pPr>
            <w:r>
              <w:rPr>
                <w:b/>
                <w:bCs/>
              </w:rPr>
              <w:t>3</w:t>
            </w:r>
          </w:p>
        </w:tc>
        <w:tc>
          <w:tcPr>
            <w:tcW w:w="0" w:type="auto"/>
          </w:tcPr>
          <w:p w14:paraId="58DDEA7B" w14:textId="77777777" w:rsidR="00031C18" w:rsidRDefault="00031C18" w:rsidP="0028066A">
            <w:pPr>
              <w:ind w:left="-284"/>
              <w:jc w:val="left"/>
            </w:pPr>
            <w:r>
              <w:rPr>
                <w:b/>
                <w:bCs/>
              </w:rPr>
              <w:t>4</w:t>
            </w:r>
          </w:p>
        </w:tc>
        <w:tc>
          <w:tcPr>
            <w:tcW w:w="0" w:type="auto"/>
          </w:tcPr>
          <w:p w14:paraId="547968CB" w14:textId="77777777" w:rsidR="00031C18" w:rsidRDefault="00031C18" w:rsidP="0028066A">
            <w:pPr>
              <w:ind w:left="-284"/>
              <w:jc w:val="left"/>
            </w:pPr>
            <w:r>
              <w:rPr>
                <w:b/>
                <w:bCs/>
              </w:rPr>
              <w:t>5</w:t>
            </w:r>
          </w:p>
        </w:tc>
        <w:tc>
          <w:tcPr>
            <w:tcW w:w="0" w:type="auto"/>
          </w:tcPr>
          <w:p w14:paraId="50B6141A" w14:textId="77777777" w:rsidR="00031C18" w:rsidRDefault="00031C18" w:rsidP="0028066A">
            <w:pPr>
              <w:ind w:left="-284"/>
              <w:jc w:val="left"/>
            </w:pPr>
            <w:r>
              <w:rPr>
                <w:b/>
                <w:bCs/>
              </w:rPr>
              <w:t>6</w:t>
            </w:r>
          </w:p>
        </w:tc>
        <w:tc>
          <w:tcPr>
            <w:tcW w:w="0" w:type="auto"/>
          </w:tcPr>
          <w:p w14:paraId="742E19E9" w14:textId="77777777" w:rsidR="00031C18" w:rsidRDefault="00031C18" w:rsidP="0028066A">
            <w:pPr>
              <w:ind w:left="-284"/>
              <w:jc w:val="left"/>
            </w:pPr>
            <w:r>
              <w:rPr>
                <w:b/>
                <w:bCs/>
              </w:rPr>
              <w:t>7</w:t>
            </w:r>
          </w:p>
        </w:tc>
        <w:tc>
          <w:tcPr>
            <w:tcW w:w="0" w:type="auto"/>
          </w:tcPr>
          <w:p w14:paraId="27A4F223" w14:textId="77777777" w:rsidR="00031C18" w:rsidRDefault="00031C18" w:rsidP="0028066A">
            <w:pPr>
              <w:ind w:left="-284"/>
              <w:jc w:val="left"/>
            </w:pPr>
            <w:r>
              <w:rPr>
                <w:b/>
                <w:bCs/>
              </w:rPr>
              <w:t>8</w:t>
            </w:r>
          </w:p>
        </w:tc>
        <w:tc>
          <w:tcPr>
            <w:tcW w:w="0" w:type="auto"/>
          </w:tcPr>
          <w:p w14:paraId="7DE9F12B" w14:textId="77777777" w:rsidR="00031C18" w:rsidRDefault="00031C18" w:rsidP="0028066A">
            <w:pPr>
              <w:ind w:left="-284"/>
              <w:jc w:val="left"/>
            </w:pPr>
            <w:r>
              <w:rPr>
                <w:b/>
                <w:bCs/>
              </w:rPr>
              <w:t>9</w:t>
            </w:r>
          </w:p>
        </w:tc>
        <w:tc>
          <w:tcPr>
            <w:tcW w:w="0" w:type="auto"/>
          </w:tcPr>
          <w:p w14:paraId="12D5F144" w14:textId="77777777" w:rsidR="00031C18" w:rsidRDefault="00031C18" w:rsidP="0028066A">
            <w:pPr>
              <w:ind w:left="-284"/>
              <w:jc w:val="left"/>
            </w:pPr>
            <w:r>
              <w:rPr>
                <w:b/>
                <w:bCs/>
              </w:rPr>
              <w:t>10</w:t>
            </w:r>
          </w:p>
        </w:tc>
        <w:tc>
          <w:tcPr>
            <w:tcW w:w="0" w:type="auto"/>
          </w:tcPr>
          <w:p w14:paraId="34956DE2" w14:textId="77777777" w:rsidR="00031C18" w:rsidRDefault="00031C18" w:rsidP="0028066A">
            <w:pPr>
              <w:ind w:left="-284"/>
              <w:rPr>
                <w:b/>
                <w:bCs/>
              </w:rPr>
            </w:pPr>
            <w:r>
              <w:rPr>
                <w:b/>
                <w:bCs/>
              </w:rPr>
              <w:t>11</w:t>
            </w:r>
          </w:p>
        </w:tc>
        <w:tc>
          <w:tcPr>
            <w:tcW w:w="0" w:type="auto"/>
          </w:tcPr>
          <w:p w14:paraId="63A54912" w14:textId="77777777" w:rsidR="00031C18" w:rsidRDefault="00031C18" w:rsidP="0028066A">
            <w:pPr>
              <w:ind w:left="-284"/>
              <w:rPr>
                <w:b/>
                <w:bCs/>
              </w:rPr>
            </w:pPr>
            <w:r>
              <w:rPr>
                <w:b/>
                <w:bCs/>
              </w:rPr>
              <w:t>12</w:t>
            </w:r>
          </w:p>
        </w:tc>
        <w:tc>
          <w:tcPr>
            <w:tcW w:w="0" w:type="auto"/>
          </w:tcPr>
          <w:p w14:paraId="56F12CCD" w14:textId="77777777" w:rsidR="00031C18" w:rsidRDefault="00031C18" w:rsidP="0028066A">
            <w:pPr>
              <w:ind w:left="-284"/>
              <w:rPr>
                <w:b/>
                <w:bCs/>
              </w:rPr>
            </w:pPr>
            <w:r>
              <w:rPr>
                <w:b/>
                <w:bCs/>
              </w:rPr>
              <w:t>13</w:t>
            </w:r>
          </w:p>
        </w:tc>
        <w:tc>
          <w:tcPr>
            <w:tcW w:w="0" w:type="auto"/>
          </w:tcPr>
          <w:p w14:paraId="7D509893" w14:textId="77777777" w:rsidR="00031C18" w:rsidRDefault="00031C18" w:rsidP="0028066A">
            <w:pPr>
              <w:ind w:left="-284"/>
              <w:rPr>
                <w:b/>
                <w:bCs/>
              </w:rPr>
            </w:pPr>
            <w:r>
              <w:rPr>
                <w:b/>
                <w:bCs/>
              </w:rPr>
              <w:t>14</w:t>
            </w:r>
          </w:p>
        </w:tc>
        <w:tc>
          <w:tcPr>
            <w:tcW w:w="0" w:type="auto"/>
          </w:tcPr>
          <w:p w14:paraId="17FA3305" w14:textId="77777777" w:rsidR="00031C18" w:rsidRDefault="00031C18" w:rsidP="0028066A">
            <w:pPr>
              <w:ind w:left="-284"/>
              <w:rPr>
                <w:b/>
                <w:bCs/>
              </w:rPr>
            </w:pPr>
            <w:r>
              <w:rPr>
                <w:b/>
                <w:bCs/>
              </w:rPr>
              <w:t>15</w:t>
            </w:r>
          </w:p>
        </w:tc>
        <w:tc>
          <w:tcPr>
            <w:tcW w:w="0" w:type="auto"/>
          </w:tcPr>
          <w:p w14:paraId="748404C7" w14:textId="77777777" w:rsidR="00031C18" w:rsidRDefault="00031C18" w:rsidP="0028066A">
            <w:pPr>
              <w:ind w:left="-284"/>
              <w:rPr>
                <w:b/>
                <w:bCs/>
              </w:rPr>
            </w:pPr>
            <w:r>
              <w:rPr>
                <w:b/>
                <w:bCs/>
              </w:rPr>
              <w:t>16</w:t>
            </w:r>
          </w:p>
        </w:tc>
        <w:tc>
          <w:tcPr>
            <w:tcW w:w="0" w:type="auto"/>
          </w:tcPr>
          <w:p w14:paraId="07B84ED1" w14:textId="77777777" w:rsidR="00031C18" w:rsidRDefault="00031C18" w:rsidP="0028066A">
            <w:pPr>
              <w:ind w:left="-284"/>
              <w:rPr>
                <w:b/>
                <w:bCs/>
              </w:rPr>
            </w:pPr>
            <w:r>
              <w:rPr>
                <w:b/>
                <w:bCs/>
              </w:rPr>
              <w:t>17</w:t>
            </w:r>
          </w:p>
        </w:tc>
        <w:tc>
          <w:tcPr>
            <w:tcW w:w="0" w:type="auto"/>
          </w:tcPr>
          <w:p w14:paraId="44B4599A" w14:textId="77777777" w:rsidR="00031C18" w:rsidRDefault="00031C18" w:rsidP="0028066A">
            <w:pPr>
              <w:ind w:left="-284"/>
              <w:rPr>
                <w:b/>
                <w:bCs/>
              </w:rPr>
            </w:pPr>
            <w:r>
              <w:rPr>
                <w:b/>
                <w:bCs/>
              </w:rPr>
              <w:t>18</w:t>
            </w:r>
          </w:p>
        </w:tc>
        <w:tc>
          <w:tcPr>
            <w:tcW w:w="0" w:type="auto"/>
          </w:tcPr>
          <w:p w14:paraId="55DE5331" w14:textId="77777777" w:rsidR="00031C18" w:rsidRDefault="00031C18" w:rsidP="0028066A">
            <w:pPr>
              <w:ind w:left="-284"/>
              <w:rPr>
                <w:b/>
                <w:bCs/>
              </w:rPr>
            </w:pPr>
            <w:r>
              <w:rPr>
                <w:b/>
                <w:bCs/>
              </w:rPr>
              <w:t>19</w:t>
            </w:r>
          </w:p>
        </w:tc>
        <w:tc>
          <w:tcPr>
            <w:tcW w:w="0" w:type="auto"/>
          </w:tcPr>
          <w:p w14:paraId="4D2A6E5E" w14:textId="77777777" w:rsidR="00031C18" w:rsidRDefault="00031C18" w:rsidP="0028066A">
            <w:pPr>
              <w:ind w:left="-284"/>
              <w:rPr>
                <w:b/>
                <w:bCs/>
              </w:rPr>
            </w:pPr>
            <w:r>
              <w:rPr>
                <w:b/>
                <w:bCs/>
              </w:rPr>
              <w:t>20</w:t>
            </w:r>
          </w:p>
        </w:tc>
      </w:tr>
      <w:tr w:rsidR="00031C18" w14:paraId="1626811C" w14:textId="77777777" w:rsidTr="00CF7A59">
        <w:tc>
          <w:tcPr>
            <w:tcW w:w="0" w:type="auto"/>
          </w:tcPr>
          <w:p w14:paraId="71A52DEE" w14:textId="77777777" w:rsidR="00031C18" w:rsidRDefault="00031C18" w:rsidP="0028066A">
            <w:pPr>
              <w:ind w:left="-284"/>
              <w:jc w:val="left"/>
            </w:pPr>
            <w:r>
              <w:rPr>
                <w:b/>
                <w:bCs/>
              </w:rPr>
              <w:t>Đáp án</w:t>
            </w:r>
          </w:p>
        </w:tc>
        <w:tc>
          <w:tcPr>
            <w:tcW w:w="0" w:type="auto"/>
          </w:tcPr>
          <w:p w14:paraId="68DFF1AE" w14:textId="77777777" w:rsidR="00031C18" w:rsidRDefault="00031C18" w:rsidP="0028066A">
            <w:pPr>
              <w:ind w:left="-284"/>
              <w:jc w:val="left"/>
            </w:pPr>
            <w:r>
              <w:rPr>
                <w:b/>
                <w:bCs/>
              </w:rPr>
              <w:t>A</w:t>
            </w:r>
          </w:p>
        </w:tc>
        <w:tc>
          <w:tcPr>
            <w:tcW w:w="0" w:type="auto"/>
          </w:tcPr>
          <w:p w14:paraId="7247818A" w14:textId="77777777" w:rsidR="00031C18" w:rsidRDefault="00031C18" w:rsidP="0028066A">
            <w:pPr>
              <w:ind w:left="-284"/>
              <w:jc w:val="left"/>
            </w:pPr>
            <w:r>
              <w:rPr>
                <w:b/>
                <w:bCs/>
              </w:rPr>
              <w:t>D</w:t>
            </w:r>
          </w:p>
        </w:tc>
        <w:tc>
          <w:tcPr>
            <w:tcW w:w="0" w:type="auto"/>
          </w:tcPr>
          <w:p w14:paraId="3C418976" w14:textId="77777777" w:rsidR="00031C18" w:rsidRDefault="00031C18" w:rsidP="0028066A">
            <w:pPr>
              <w:ind w:left="-284"/>
              <w:jc w:val="left"/>
            </w:pPr>
            <w:r>
              <w:rPr>
                <w:b/>
                <w:bCs/>
              </w:rPr>
              <w:t>D</w:t>
            </w:r>
          </w:p>
        </w:tc>
        <w:tc>
          <w:tcPr>
            <w:tcW w:w="0" w:type="auto"/>
          </w:tcPr>
          <w:p w14:paraId="3943574C" w14:textId="77777777" w:rsidR="00031C18" w:rsidRDefault="00031C18" w:rsidP="0028066A">
            <w:pPr>
              <w:ind w:left="-284"/>
              <w:jc w:val="left"/>
            </w:pPr>
            <w:r>
              <w:rPr>
                <w:b/>
                <w:bCs/>
              </w:rPr>
              <w:t>C</w:t>
            </w:r>
          </w:p>
        </w:tc>
        <w:tc>
          <w:tcPr>
            <w:tcW w:w="0" w:type="auto"/>
          </w:tcPr>
          <w:p w14:paraId="6778D9DF" w14:textId="77777777" w:rsidR="00031C18" w:rsidRDefault="00031C18" w:rsidP="0028066A">
            <w:pPr>
              <w:ind w:left="-284"/>
              <w:jc w:val="left"/>
            </w:pPr>
            <w:r>
              <w:rPr>
                <w:b/>
                <w:bCs/>
              </w:rPr>
              <w:t>D</w:t>
            </w:r>
          </w:p>
        </w:tc>
        <w:tc>
          <w:tcPr>
            <w:tcW w:w="0" w:type="auto"/>
          </w:tcPr>
          <w:p w14:paraId="224B22FE" w14:textId="77777777" w:rsidR="00031C18" w:rsidRDefault="00031C18" w:rsidP="0028066A">
            <w:pPr>
              <w:ind w:left="-284"/>
              <w:jc w:val="left"/>
            </w:pPr>
            <w:r>
              <w:rPr>
                <w:b/>
                <w:bCs/>
              </w:rPr>
              <w:t>C</w:t>
            </w:r>
          </w:p>
        </w:tc>
        <w:tc>
          <w:tcPr>
            <w:tcW w:w="0" w:type="auto"/>
          </w:tcPr>
          <w:p w14:paraId="378A4217" w14:textId="77777777" w:rsidR="00031C18" w:rsidRDefault="00031C18" w:rsidP="0028066A">
            <w:pPr>
              <w:ind w:left="-284"/>
              <w:jc w:val="left"/>
            </w:pPr>
            <w:r>
              <w:rPr>
                <w:b/>
                <w:bCs/>
              </w:rPr>
              <w:t>A</w:t>
            </w:r>
          </w:p>
        </w:tc>
        <w:tc>
          <w:tcPr>
            <w:tcW w:w="0" w:type="auto"/>
          </w:tcPr>
          <w:p w14:paraId="4E1641B3" w14:textId="77777777" w:rsidR="00031C18" w:rsidRDefault="00031C18" w:rsidP="0028066A">
            <w:pPr>
              <w:ind w:left="-284"/>
              <w:jc w:val="left"/>
            </w:pPr>
            <w:r>
              <w:rPr>
                <w:b/>
                <w:bCs/>
              </w:rPr>
              <w:t>B</w:t>
            </w:r>
          </w:p>
        </w:tc>
        <w:tc>
          <w:tcPr>
            <w:tcW w:w="0" w:type="auto"/>
          </w:tcPr>
          <w:p w14:paraId="46E34598" w14:textId="77777777" w:rsidR="00031C18" w:rsidRDefault="00031C18" w:rsidP="0028066A">
            <w:pPr>
              <w:ind w:left="-284"/>
              <w:jc w:val="left"/>
            </w:pPr>
            <w:r>
              <w:rPr>
                <w:b/>
                <w:bCs/>
              </w:rPr>
              <w:t>B</w:t>
            </w:r>
          </w:p>
        </w:tc>
        <w:tc>
          <w:tcPr>
            <w:tcW w:w="0" w:type="auto"/>
          </w:tcPr>
          <w:p w14:paraId="17F1C2B2" w14:textId="77777777" w:rsidR="00031C18" w:rsidRDefault="00031C18" w:rsidP="0028066A">
            <w:pPr>
              <w:ind w:left="-284"/>
              <w:jc w:val="left"/>
            </w:pPr>
            <w:r>
              <w:rPr>
                <w:b/>
                <w:bCs/>
              </w:rPr>
              <w:t>C</w:t>
            </w:r>
          </w:p>
        </w:tc>
        <w:tc>
          <w:tcPr>
            <w:tcW w:w="0" w:type="auto"/>
          </w:tcPr>
          <w:p w14:paraId="30C6DE69" w14:textId="77777777" w:rsidR="00031C18" w:rsidRDefault="00031C18" w:rsidP="0028066A">
            <w:pPr>
              <w:ind w:left="-284"/>
              <w:rPr>
                <w:b/>
                <w:bCs/>
              </w:rPr>
            </w:pPr>
            <w:r>
              <w:rPr>
                <w:b/>
                <w:bCs/>
              </w:rPr>
              <w:t>C</w:t>
            </w:r>
          </w:p>
        </w:tc>
        <w:tc>
          <w:tcPr>
            <w:tcW w:w="0" w:type="auto"/>
          </w:tcPr>
          <w:p w14:paraId="584F4161" w14:textId="77777777" w:rsidR="00031C18" w:rsidRDefault="00031C18" w:rsidP="0028066A">
            <w:pPr>
              <w:ind w:left="-284"/>
              <w:rPr>
                <w:b/>
                <w:bCs/>
              </w:rPr>
            </w:pPr>
            <w:r>
              <w:rPr>
                <w:b/>
                <w:bCs/>
              </w:rPr>
              <w:t>B</w:t>
            </w:r>
          </w:p>
        </w:tc>
        <w:tc>
          <w:tcPr>
            <w:tcW w:w="0" w:type="auto"/>
          </w:tcPr>
          <w:p w14:paraId="738BFAE8" w14:textId="77777777" w:rsidR="00031C18" w:rsidRDefault="00031C18" w:rsidP="0028066A">
            <w:pPr>
              <w:ind w:left="-284"/>
              <w:rPr>
                <w:b/>
                <w:bCs/>
              </w:rPr>
            </w:pPr>
            <w:r>
              <w:rPr>
                <w:b/>
                <w:bCs/>
              </w:rPr>
              <w:t>A</w:t>
            </w:r>
          </w:p>
        </w:tc>
        <w:tc>
          <w:tcPr>
            <w:tcW w:w="0" w:type="auto"/>
          </w:tcPr>
          <w:p w14:paraId="5C2579DC" w14:textId="77777777" w:rsidR="00031C18" w:rsidRDefault="00031C18" w:rsidP="0028066A">
            <w:pPr>
              <w:ind w:left="-284"/>
              <w:rPr>
                <w:b/>
                <w:bCs/>
              </w:rPr>
            </w:pPr>
            <w:r>
              <w:rPr>
                <w:b/>
                <w:bCs/>
              </w:rPr>
              <w:t>B</w:t>
            </w:r>
          </w:p>
        </w:tc>
        <w:tc>
          <w:tcPr>
            <w:tcW w:w="0" w:type="auto"/>
          </w:tcPr>
          <w:p w14:paraId="24C0D633" w14:textId="77777777" w:rsidR="00031C18" w:rsidRDefault="00031C18" w:rsidP="0028066A">
            <w:pPr>
              <w:ind w:left="-284"/>
              <w:rPr>
                <w:b/>
                <w:bCs/>
              </w:rPr>
            </w:pPr>
            <w:r>
              <w:rPr>
                <w:b/>
                <w:bCs/>
              </w:rPr>
              <w:t>B</w:t>
            </w:r>
          </w:p>
        </w:tc>
        <w:tc>
          <w:tcPr>
            <w:tcW w:w="0" w:type="auto"/>
          </w:tcPr>
          <w:p w14:paraId="14E61DE0" w14:textId="77777777" w:rsidR="00031C18" w:rsidRDefault="00031C18" w:rsidP="0028066A">
            <w:pPr>
              <w:ind w:left="-284"/>
              <w:rPr>
                <w:b/>
                <w:bCs/>
              </w:rPr>
            </w:pPr>
            <w:r>
              <w:rPr>
                <w:b/>
                <w:bCs/>
              </w:rPr>
              <w:t>C</w:t>
            </w:r>
          </w:p>
        </w:tc>
        <w:tc>
          <w:tcPr>
            <w:tcW w:w="0" w:type="auto"/>
          </w:tcPr>
          <w:p w14:paraId="5B14C874" w14:textId="77777777" w:rsidR="00031C18" w:rsidRDefault="00031C18" w:rsidP="0028066A">
            <w:pPr>
              <w:ind w:left="-284"/>
              <w:rPr>
                <w:b/>
                <w:bCs/>
              </w:rPr>
            </w:pPr>
            <w:r>
              <w:rPr>
                <w:b/>
                <w:bCs/>
              </w:rPr>
              <w:t>C</w:t>
            </w:r>
          </w:p>
        </w:tc>
        <w:tc>
          <w:tcPr>
            <w:tcW w:w="0" w:type="auto"/>
          </w:tcPr>
          <w:p w14:paraId="475AFF2E" w14:textId="77777777" w:rsidR="00031C18" w:rsidRDefault="00031C18" w:rsidP="0028066A">
            <w:pPr>
              <w:ind w:left="-284"/>
              <w:rPr>
                <w:b/>
                <w:bCs/>
              </w:rPr>
            </w:pPr>
            <w:r>
              <w:rPr>
                <w:b/>
                <w:bCs/>
              </w:rPr>
              <w:t>C</w:t>
            </w:r>
          </w:p>
        </w:tc>
        <w:tc>
          <w:tcPr>
            <w:tcW w:w="0" w:type="auto"/>
          </w:tcPr>
          <w:p w14:paraId="08FC56EA" w14:textId="77777777" w:rsidR="00031C18" w:rsidRDefault="00031C18" w:rsidP="0028066A">
            <w:pPr>
              <w:ind w:left="-284"/>
              <w:rPr>
                <w:b/>
                <w:bCs/>
              </w:rPr>
            </w:pPr>
            <w:r>
              <w:rPr>
                <w:b/>
                <w:bCs/>
              </w:rPr>
              <w:t>D</w:t>
            </w:r>
          </w:p>
        </w:tc>
        <w:tc>
          <w:tcPr>
            <w:tcW w:w="0" w:type="auto"/>
          </w:tcPr>
          <w:p w14:paraId="539F0242" w14:textId="77777777" w:rsidR="00031C18" w:rsidRDefault="00031C18" w:rsidP="0028066A">
            <w:pPr>
              <w:ind w:left="-284"/>
              <w:rPr>
                <w:b/>
                <w:bCs/>
              </w:rPr>
            </w:pPr>
            <w:r>
              <w:rPr>
                <w:b/>
                <w:bCs/>
              </w:rPr>
              <w:t>D</w:t>
            </w:r>
          </w:p>
        </w:tc>
      </w:tr>
    </w:tbl>
    <w:p w14:paraId="5E33CE8F" w14:textId="77777777" w:rsidR="00031C18" w:rsidRDefault="00031C18" w:rsidP="0028066A">
      <w:pPr>
        <w:pStyle w:val="Center"/>
        <w:ind w:left="-284"/>
      </w:pPr>
    </w:p>
    <w:tbl>
      <w:tblPr>
        <w:tblStyle w:val="Table"/>
        <w:tblW w:w="0" w:type="auto"/>
        <w:tblLook w:val="0000" w:firstRow="0" w:lastRow="0" w:firstColumn="0" w:lastColumn="0" w:noHBand="0" w:noVBand="0"/>
      </w:tblPr>
      <w:tblGrid>
        <w:gridCol w:w="673"/>
        <w:gridCol w:w="222"/>
        <w:gridCol w:w="222"/>
        <w:gridCol w:w="222"/>
        <w:gridCol w:w="222"/>
        <w:gridCol w:w="222"/>
        <w:gridCol w:w="222"/>
        <w:gridCol w:w="222"/>
        <w:gridCol w:w="222"/>
      </w:tblGrid>
      <w:tr w:rsidR="00031C18" w14:paraId="1A400454" w14:textId="77777777" w:rsidTr="00CF7A59">
        <w:tc>
          <w:tcPr>
            <w:tcW w:w="0" w:type="auto"/>
          </w:tcPr>
          <w:p w14:paraId="0488376B" w14:textId="77777777" w:rsidR="00031C18" w:rsidRDefault="00031C18" w:rsidP="0028066A">
            <w:pPr>
              <w:ind w:left="-284"/>
              <w:jc w:val="left"/>
            </w:pPr>
            <w:r>
              <w:rPr>
                <w:b/>
                <w:bCs/>
              </w:rPr>
              <w:t>Câu</w:t>
            </w:r>
          </w:p>
        </w:tc>
        <w:tc>
          <w:tcPr>
            <w:tcW w:w="0" w:type="auto"/>
          </w:tcPr>
          <w:p w14:paraId="78C2B3D2" w14:textId="77777777" w:rsidR="00031C18" w:rsidRDefault="00031C18" w:rsidP="0028066A">
            <w:pPr>
              <w:ind w:left="-284"/>
              <w:jc w:val="left"/>
            </w:pPr>
            <w:r>
              <w:rPr>
                <w:b/>
                <w:bCs/>
              </w:rPr>
              <w:t>21</w:t>
            </w:r>
          </w:p>
        </w:tc>
        <w:tc>
          <w:tcPr>
            <w:tcW w:w="0" w:type="auto"/>
          </w:tcPr>
          <w:p w14:paraId="60798915" w14:textId="77777777" w:rsidR="00031C18" w:rsidRDefault="00031C18" w:rsidP="0028066A">
            <w:pPr>
              <w:ind w:left="-284"/>
              <w:jc w:val="left"/>
            </w:pPr>
            <w:r>
              <w:rPr>
                <w:b/>
                <w:bCs/>
              </w:rPr>
              <w:t>22</w:t>
            </w:r>
          </w:p>
        </w:tc>
        <w:tc>
          <w:tcPr>
            <w:tcW w:w="0" w:type="auto"/>
          </w:tcPr>
          <w:p w14:paraId="318CC5F8" w14:textId="77777777" w:rsidR="00031C18" w:rsidRDefault="00031C18" w:rsidP="0028066A">
            <w:pPr>
              <w:ind w:left="-284"/>
              <w:jc w:val="left"/>
            </w:pPr>
            <w:r>
              <w:rPr>
                <w:b/>
                <w:bCs/>
              </w:rPr>
              <w:t>23</w:t>
            </w:r>
          </w:p>
        </w:tc>
        <w:tc>
          <w:tcPr>
            <w:tcW w:w="0" w:type="auto"/>
          </w:tcPr>
          <w:p w14:paraId="00937EAF" w14:textId="77777777" w:rsidR="00031C18" w:rsidRDefault="00031C18" w:rsidP="0028066A">
            <w:pPr>
              <w:ind w:left="-284"/>
              <w:jc w:val="left"/>
            </w:pPr>
            <w:r>
              <w:rPr>
                <w:b/>
                <w:bCs/>
              </w:rPr>
              <w:t>24</w:t>
            </w:r>
          </w:p>
        </w:tc>
        <w:tc>
          <w:tcPr>
            <w:tcW w:w="0" w:type="auto"/>
          </w:tcPr>
          <w:p w14:paraId="356FACE8" w14:textId="77777777" w:rsidR="00031C18" w:rsidRDefault="00031C18" w:rsidP="0028066A">
            <w:pPr>
              <w:ind w:left="-284"/>
              <w:jc w:val="left"/>
            </w:pPr>
            <w:r>
              <w:rPr>
                <w:b/>
                <w:bCs/>
              </w:rPr>
              <w:t>25</w:t>
            </w:r>
          </w:p>
        </w:tc>
        <w:tc>
          <w:tcPr>
            <w:tcW w:w="0" w:type="auto"/>
          </w:tcPr>
          <w:p w14:paraId="18491601" w14:textId="77777777" w:rsidR="00031C18" w:rsidRDefault="00031C18" w:rsidP="0028066A">
            <w:pPr>
              <w:ind w:left="-284"/>
              <w:jc w:val="left"/>
            </w:pPr>
            <w:r>
              <w:rPr>
                <w:b/>
                <w:bCs/>
              </w:rPr>
              <w:t>26</w:t>
            </w:r>
          </w:p>
        </w:tc>
        <w:tc>
          <w:tcPr>
            <w:tcW w:w="0" w:type="auto"/>
          </w:tcPr>
          <w:p w14:paraId="46DDDB83" w14:textId="77777777" w:rsidR="00031C18" w:rsidRDefault="00031C18" w:rsidP="0028066A">
            <w:pPr>
              <w:ind w:left="-284"/>
              <w:jc w:val="left"/>
            </w:pPr>
            <w:r>
              <w:rPr>
                <w:b/>
                <w:bCs/>
              </w:rPr>
              <w:t>27</w:t>
            </w:r>
          </w:p>
        </w:tc>
        <w:tc>
          <w:tcPr>
            <w:tcW w:w="0" w:type="auto"/>
          </w:tcPr>
          <w:p w14:paraId="483AFE71" w14:textId="77777777" w:rsidR="00031C18" w:rsidRDefault="00031C18" w:rsidP="0028066A">
            <w:pPr>
              <w:ind w:left="-284"/>
              <w:jc w:val="left"/>
            </w:pPr>
            <w:r>
              <w:rPr>
                <w:b/>
                <w:bCs/>
              </w:rPr>
              <w:t>28</w:t>
            </w:r>
          </w:p>
        </w:tc>
      </w:tr>
      <w:tr w:rsidR="00031C18" w14:paraId="2B23CC7D" w14:textId="77777777" w:rsidTr="00CF7A59">
        <w:tc>
          <w:tcPr>
            <w:tcW w:w="0" w:type="auto"/>
          </w:tcPr>
          <w:p w14:paraId="24F2C4BD" w14:textId="77777777" w:rsidR="00031C18" w:rsidRDefault="00031C18" w:rsidP="0028066A">
            <w:pPr>
              <w:ind w:left="-284"/>
              <w:jc w:val="left"/>
            </w:pPr>
            <w:r>
              <w:rPr>
                <w:b/>
                <w:bCs/>
              </w:rPr>
              <w:t>Đáp án</w:t>
            </w:r>
          </w:p>
        </w:tc>
        <w:tc>
          <w:tcPr>
            <w:tcW w:w="0" w:type="auto"/>
          </w:tcPr>
          <w:p w14:paraId="10723F4F" w14:textId="77777777" w:rsidR="00031C18" w:rsidRDefault="00031C18" w:rsidP="0028066A">
            <w:pPr>
              <w:ind w:left="-284"/>
              <w:jc w:val="left"/>
            </w:pPr>
            <w:r>
              <w:rPr>
                <w:b/>
                <w:bCs/>
              </w:rPr>
              <w:t>A</w:t>
            </w:r>
          </w:p>
        </w:tc>
        <w:tc>
          <w:tcPr>
            <w:tcW w:w="0" w:type="auto"/>
          </w:tcPr>
          <w:p w14:paraId="09F37978" w14:textId="77777777" w:rsidR="00031C18" w:rsidRDefault="00031C18" w:rsidP="0028066A">
            <w:pPr>
              <w:ind w:left="-284"/>
              <w:jc w:val="left"/>
            </w:pPr>
            <w:r>
              <w:rPr>
                <w:b/>
                <w:bCs/>
              </w:rPr>
              <w:t>C</w:t>
            </w:r>
          </w:p>
        </w:tc>
        <w:tc>
          <w:tcPr>
            <w:tcW w:w="0" w:type="auto"/>
          </w:tcPr>
          <w:p w14:paraId="5C8793CF" w14:textId="77777777" w:rsidR="00031C18" w:rsidRDefault="00031C18" w:rsidP="0028066A">
            <w:pPr>
              <w:ind w:left="-284"/>
              <w:jc w:val="left"/>
            </w:pPr>
            <w:r>
              <w:rPr>
                <w:b/>
                <w:bCs/>
              </w:rPr>
              <w:t>B</w:t>
            </w:r>
          </w:p>
        </w:tc>
        <w:tc>
          <w:tcPr>
            <w:tcW w:w="0" w:type="auto"/>
          </w:tcPr>
          <w:p w14:paraId="583E5446" w14:textId="77777777" w:rsidR="00031C18" w:rsidRDefault="00031C18" w:rsidP="0028066A">
            <w:pPr>
              <w:ind w:left="-284"/>
              <w:jc w:val="left"/>
            </w:pPr>
            <w:r>
              <w:rPr>
                <w:b/>
                <w:bCs/>
              </w:rPr>
              <w:t>D</w:t>
            </w:r>
          </w:p>
        </w:tc>
        <w:tc>
          <w:tcPr>
            <w:tcW w:w="0" w:type="auto"/>
          </w:tcPr>
          <w:p w14:paraId="6A33E6BB" w14:textId="77777777" w:rsidR="00031C18" w:rsidRDefault="00031C18" w:rsidP="0028066A">
            <w:pPr>
              <w:ind w:left="-284"/>
              <w:jc w:val="left"/>
            </w:pPr>
            <w:r>
              <w:rPr>
                <w:b/>
                <w:bCs/>
              </w:rPr>
              <w:t>A</w:t>
            </w:r>
          </w:p>
        </w:tc>
        <w:tc>
          <w:tcPr>
            <w:tcW w:w="0" w:type="auto"/>
          </w:tcPr>
          <w:p w14:paraId="642783F3" w14:textId="77777777" w:rsidR="00031C18" w:rsidRDefault="00031C18" w:rsidP="0028066A">
            <w:pPr>
              <w:ind w:left="-284"/>
              <w:jc w:val="left"/>
            </w:pPr>
            <w:r>
              <w:rPr>
                <w:b/>
                <w:bCs/>
              </w:rPr>
              <w:t>A</w:t>
            </w:r>
          </w:p>
        </w:tc>
        <w:tc>
          <w:tcPr>
            <w:tcW w:w="0" w:type="auto"/>
          </w:tcPr>
          <w:p w14:paraId="5AFDF052" w14:textId="77777777" w:rsidR="00031C18" w:rsidRDefault="00031C18" w:rsidP="0028066A">
            <w:pPr>
              <w:ind w:left="-284"/>
              <w:jc w:val="left"/>
            </w:pPr>
            <w:r>
              <w:rPr>
                <w:b/>
                <w:bCs/>
              </w:rPr>
              <w:t>C</w:t>
            </w:r>
          </w:p>
        </w:tc>
        <w:tc>
          <w:tcPr>
            <w:tcW w:w="0" w:type="auto"/>
          </w:tcPr>
          <w:p w14:paraId="5AF95AF8" w14:textId="77777777" w:rsidR="00031C18" w:rsidRDefault="00031C18" w:rsidP="0028066A">
            <w:pPr>
              <w:ind w:left="-284"/>
              <w:jc w:val="left"/>
            </w:pPr>
            <w:r>
              <w:rPr>
                <w:b/>
                <w:bCs/>
              </w:rPr>
              <w:t>C</w:t>
            </w:r>
          </w:p>
        </w:tc>
      </w:tr>
    </w:tbl>
    <w:p w14:paraId="75BE2BCE" w14:textId="77777777" w:rsidR="00031C18" w:rsidRDefault="00031C18" w:rsidP="0028066A">
      <w:pPr>
        <w:spacing w:after="0" w:line="240" w:lineRule="auto"/>
        <w:ind w:left="-284"/>
        <w:rPr>
          <w:b/>
          <w:iCs/>
        </w:rPr>
      </w:pPr>
    </w:p>
    <w:p w14:paraId="79B30577" w14:textId="2CE1EAAE" w:rsidR="0028066A" w:rsidRPr="0028066A" w:rsidRDefault="0028066A" w:rsidP="0028066A">
      <w:pPr>
        <w:spacing w:after="0" w:line="240" w:lineRule="auto"/>
        <w:ind w:left="-284"/>
        <w:rPr>
          <w:b/>
        </w:rPr>
      </w:pPr>
      <w:r w:rsidRPr="00031C18">
        <w:rPr>
          <w:b/>
        </w:rPr>
        <w:t>Mã đề 91</w:t>
      </w:r>
      <w:r>
        <w:rPr>
          <w:b/>
        </w:rPr>
        <w:t>3</w:t>
      </w:r>
    </w:p>
    <w:tbl>
      <w:tblPr>
        <w:tblStyle w:val="Table"/>
        <w:tblW w:w="0" w:type="auto"/>
        <w:tblLook w:val="0000" w:firstRow="0" w:lastRow="0" w:firstColumn="0" w:lastColumn="0" w:noHBand="0" w:noVBand="0"/>
      </w:tblPr>
      <w:tblGrid>
        <w:gridCol w:w="673"/>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tblGrid>
      <w:tr w:rsidR="0028066A" w14:paraId="2FBCF871" w14:textId="77777777" w:rsidTr="00CF7A59">
        <w:tc>
          <w:tcPr>
            <w:tcW w:w="0" w:type="auto"/>
          </w:tcPr>
          <w:p w14:paraId="1A88363A" w14:textId="77777777" w:rsidR="0028066A" w:rsidRDefault="0028066A" w:rsidP="0028066A">
            <w:pPr>
              <w:ind w:left="-284"/>
              <w:jc w:val="left"/>
            </w:pPr>
            <w:r>
              <w:rPr>
                <w:b/>
                <w:bCs/>
              </w:rPr>
              <w:t>Câu</w:t>
            </w:r>
          </w:p>
        </w:tc>
        <w:tc>
          <w:tcPr>
            <w:tcW w:w="0" w:type="auto"/>
          </w:tcPr>
          <w:p w14:paraId="76951546" w14:textId="77777777" w:rsidR="0028066A" w:rsidRDefault="0028066A" w:rsidP="0028066A">
            <w:pPr>
              <w:ind w:left="-284"/>
              <w:jc w:val="left"/>
            </w:pPr>
            <w:r>
              <w:rPr>
                <w:b/>
                <w:bCs/>
              </w:rPr>
              <w:t>1</w:t>
            </w:r>
          </w:p>
        </w:tc>
        <w:tc>
          <w:tcPr>
            <w:tcW w:w="0" w:type="auto"/>
          </w:tcPr>
          <w:p w14:paraId="505E2633" w14:textId="77777777" w:rsidR="0028066A" w:rsidRDefault="0028066A" w:rsidP="0028066A">
            <w:pPr>
              <w:ind w:left="-284"/>
              <w:jc w:val="left"/>
            </w:pPr>
            <w:r>
              <w:rPr>
                <w:b/>
                <w:bCs/>
              </w:rPr>
              <w:t>2</w:t>
            </w:r>
          </w:p>
        </w:tc>
        <w:tc>
          <w:tcPr>
            <w:tcW w:w="0" w:type="auto"/>
          </w:tcPr>
          <w:p w14:paraId="46EC5176" w14:textId="77777777" w:rsidR="0028066A" w:rsidRDefault="0028066A" w:rsidP="0028066A">
            <w:pPr>
              <w:ind w:left="-284"/>
              <w:jc w:val="left"/>
            </w:pPr>
            <w:r>
              <w:rPr>
                <w:b/>
                <w:bCs/>
              </w:rPr>
              <w:t>3</w:t>
            </w:r>
          </w:p>
        </w:tc>
        <w:tc>
          <w:tcPr>
            <w:tcW w:w="0" w:type="auto"/>
          </w:tcPr>
          <w:p w14:paraId="72FDFB06" w14:textId="77777777" w:rsidR="0028066A" w:rsidRDefault="0028066A" w:rsidP="0028066A">
            <w:pPr>
              <w:ind w:left="-284"/>
              <w:jc w:val="left"/>
            </w:pPr>
            <w:r>
              <w:rPr>
                <w:b/>
                <w:bCs/>
              </w:rPr>
              <w:t>4</w:t>
            </w:r>
          </w:p>
        </w:tc>
        <w:tc>
          <w:tcPr>
            <w:tcW w:w="0" w:type="auto"/>
          </w:tcPr>
          <w:p w14:paraId="1494093F" w14:textId="77777777" w:rsidR="0028066A" w:rsidRDefault="0028066A" w:rsidP="0028066A">
            <w:pPr>
              <w:ind w:left="-284"/>
              <w:jc w:val="left"/>
            </w:pPr>
            <w:r>
              <w:rPr>
                <w:b/>
                <w:bCs/>
              </w:rPr>
              <w:t>5</w:t>
            </w:r>
          </w:p>
        </w:tc>
        <w:tc>
          <w:tcPr>
            <w:tcW w:w="0" w:type="auto"/>
          </w:tcPr>
          <w:p w14:paraId="0E33774D" w14:textId="77777777" w:rsidR="0028066A" w:rsidRDefault="0028066A" w:rsidP="0028066A">
            <w:pPr>
              <w:ind w:left="-284"/>
              <w:jc w:val="left"/>
            </w:pPr>
            <w:r>
              <w:rPr>
                <w:b/>
                <w:bCs/>
              </w:rPr>
              <w:t>6</w:t>
            </w:r>
          </w:p>
        </w:tc>
        <w:tc>
          <w:tcPr>
            <w:tcW w:w="0" w:type="auto"/>
          </w:tcPr>
          <w:p w14:paraId="67748E66" w14:textId="77777777" w:rsidR="0028066A" w:rsidRDefault="0028066A" w:rsidP="0028066A">
            <w:pPr>
              <w:ind w:left="-284"/>
              <w:jc w:val="left"/>
            </w:pPr>
            <w:r>
              <w:rPr>
                <w:b/>
                <w:bCs/>
              </w:rPr>
              <w:t>7</w:t>
            </w:r>
          </w:p>
        </w:tc>
        <w:tc>
          <w:tcPr>
            <w:tcW w:w="0" w:type="auto"/>
          </w:tcPr>
          <w:p w14:paraId="7D87DF8E" w14:textId="77777777" w:rsidR="0028066A" w:rsidRDefault="0028066A" w:rsidP="0028066A">
            <w:pPr>
              <w:ind w:left="-284"/>
              <w:jc w:val="left"/>
            </w:pPr>
            <w:r>
              <w:rPr>
                <w:b/>
                <w:bCs/>
              </w:rPr>
              <w:t>8</w:t>
            </w:r>
          </w:p>
        </w:tc>
        <w:tc>
          <w:tcPr>
            <w:tcW w:w="0" w:type="auto"/>
          </w:tcPr>
          <w:p w14:paraId="60983821" w14:textId="77777777" w:rsidR="0028066A" w:rsidRDefault="0028066A" w:rsidP="0028066A">
            <w:pPr>
              <w:ind w:left="-284"/>
              <w:jc w:val="left"/>
            </w:pPr>
            <w:r>
              <w:rPr>
                <w:b/>
                <w:bCs/>
              </w:rPr>
              <w:t>9</w:t>
            </w:r>
          </w:p>
        </w:tc>
        <w:tc>
          <w:tcPr>
            <w:tcW w:w="0" w:type="auto"/>
          </w:tcPr>
          <w:p w14:paraId="4AAE3968" w14:textId="77777777" w:rsidR="0028066A" w:rsidRDefault="0028066A" w:rsidP="0028066A">
            <w:pPr>
              <w:ind w:left="-284"/>
              <w:jc w:val="left"/>
            </w:pPr>
            <w:r>
              <w:rPr>
                <w:b/>
                <w:bCs/>
              </w:rPr>
              <w:t>10</w:t>
            </w:r>
          </w:p>
        </w:tc>
        <w:tc>
          <w:tcPr>
            <w:tcW w:w="0" w:type="auto"/>
          </w:tcPr>
          <w:p w14:paraId="18DD2872" w14:textId="77777777" w:rsidR="0028066A" w:rsidRDefault="0028066A" w:rsidP="0028066A">
            <w:pPr>
              <w:ind w:left="-284"/>
              <w:rPr>
                <w:b/>
                <w:bCs/>
              </w:rPr>
            </w:pPr>
            <w:r>
              <w:rPr>
                <w:b/>
                <w:bCs/>
              </w:rPr>
              <w:t>11</w:t>
            </w:r>
          </w:p>
        </w:tc>
        <w:tc>
          <w:tcPr>
            <w:tcW w:w="0" w:type="auto"/>
          </w:tcPr>
          <w:p w14:paraId="776552D6" w14:textId="77777777" w:rsidR="0028066A" w:rsidRDefault="0028066A" w:rsidP="0028066A">
            <w:pPr>
              <w:ind w:left="-284"/>
              <w:rPr>
                <w:b/>
                <w:bCs/>
              </w:rPr>
            </w:pPr>
            <w:r>
              <w:rPr>
                <w:b/>
                <w:bCs/>
              </w:rPr>
              <w:t>12</w:t>
            </w:r>
          </w:p>
        </w:tc>
        <w:tc>
          <w:tcPr>
            <w:tcW w:w="0" w:type="auto"/>
          </w:tcPr>
          <w:p w14:paraId="0527C924" w14:textId="77777777" w:rsidR="0028066A" w:rsidRDefault="0028066A" w:rsidP="0028066A">
            <w:pPr>
              <w:ind w:left="-284"/>
              <w:rPr>
                <w:b/>
                <w:bCs/>
              </w:rPr>
            </w:pPr>
            <w:r>
              <w:rPr>
                <w:b/>
                <w:bCs/>
              </w:rPr>
              <w:t>13</w:t>
            </w:r>
          </w:p>
        </w:tc>
        <w:tc>
          <w:tcPr>
            <w:tcW w:w="0" w:type="auto"/>
          </w:tcPr>
          <w:p w14:paraId="625C250C" w14:textId="77777777" w:rsidR="0028066A" w:rsidRDefault="0028066A" w:rsidP="0028066A">
            <w:pPr>
              <w:ind w:left="-284"/>
              <w:rPr>
                <w:b/>
                <w:bCs/>
              </w:rPr>
            </w:pPr>
            <w:r>
              <w:rPr>
                <w:b/>
                <w:bCs/>
              </w:rPr>
              <w:t>14</w:t>
            </w:r>
          </w:p>
        </w:tc>
        <w:tc>
          <w:tcPr>
            <w:tcW w:w="0" w:type="auto"/>
          </w:tcPr>
          <w:p w14:paraId="04061554" w14:textId="77777777" w:rsidR="0028066A" w:rsidRDefault="0028066A" w:rsidP="0028066A">
            <w:pPr>
              <w:ind w:left="-284"/>
              <w:rPr>
                <w:b/>
                <w:bCs/>
              </w:rPr>
            </w:pPr>
            <w:r>
              <w:rPr>
                <w:b/>
                <w:bCs/>
              </w:rPr>
              <w:t>15</w:t>
            </w:r>
          </w:p>
        </w:tc>
        <w:tc>
          <w:tcPr>
            <w:tcW w:w="0" w:type="auto"/>
          </w:tcPr>
          <w:p w14:paraId="786CF46E" w14:textId="77777777" w:rsidR="0028066A" w:rsidRDefault="0028066A" w:rsidP="0028066A">
            <w:pPr>
              <w:ind w:left="-284"/>
              <w:rPr>
                <w:b/>
                <w:bCs/>
              </w:rPr>
            </w:pPr>
            <w:r>
              <w:rPr>
                <w:b/>
                <w:bCs/>
              </w:rPr>
              <w:t>16</w:t>
            </w:r>
          </w:p>
        </w:tc>
        <w:tc>
          <w:tcPr>
            <w:tcW w:w="0" w:type="auto"/>
          </w:tcPr>
          <w:p w14:paraId="06EA13A7" w14:textId="77777777" w:rsidR="0028066A" w:rsidRDefault="0028066A" w:rsidP="0028066A">
            <w:pPr>
              <w:ind w:left="-284"/>
              <w:rPr>
                <w:b/>
                <w:bCs/>
              </w:rPr>
            </w:pPr>
            <w:r>
              <w:rPr>
                <w:b/>
                <w:bCs/>
              </w:rPr>
              <w:t>17</w:t>
            </w:r>
          </w:p>
        </w:tc>
        <w:tc>
          <w:tcPr>
            <w:tcW w:w="0" w:type="auto"/>
          </w:tcPr>
          <w:p w14:paraId="5D00B287" w14:textId="77777777" w:rsidR="0028066A" w:rsidRDefault="0028066A" w:rsidP="0028066A">
            <w:pPr>
              <w:ind w:left="-284"/>
              <w:rPr>
                <w:b/>
                <w:bCs/>
              </w:rPr>
            </w:pPr>
            <w:r>
              <w:rPr>
                <w:b/>
                <w:bCs/>
              </w:rPr>
              <w:t>18</w:t>
            </w:r>
          </w:p>
        </w:tc>
        <w:tc>
          <w:tcPr>
            <w:tcW w:w="0" w:type="auto"/>
          </w:tcPr>
          <w:p w14:paraId="7ECDBC1B" w14:textId="77777777" w:rsidR="0028066A" w:rsidRDefault="0028066A" w:rsidP="0028066A">
            <w:pPr>
              <w:ind w:left="-284"/>
              <w:rPr>
                <w:b/>
                <w:bCs/>
              </w:rPr>
            </w:pPr>
            <w:r>
              <w:rPr>
                <w:b/>
                <w:bCs/>
              </w:rPr>
              <w:t>19</w:t>
            </w:r>
          </w:p>
        </w:tc>
        <w:tc>
          <w:tcPr>
            <w:tcW w:w="0" w:type="auto"/>
          </w:tcPr>
          <w:p w14:paraId="35B65A8F" w14:textId="77777777" w:rsidR="0028066A" w:rsidRDefault="0028066A" w:rsidP="0028066A">
            <w:pPr>
              <w:ind w:left="-284"/>
              <w:rPr>
                <w:b/>
                <w:bCs/>
              </w:rPr>
            </w:pPr>
            <w:r>
              <w:rPr>
                <w:b/>
                <w:bCs/>
              </w:rPr>
              <w:t>20</w:t>
            </w:r>
          </w:p>
        </w:tc>
      </w:tr>
      <w:tr w:rsidR="0028066A" w14:paraId="0E6A12D3" w14:textId="77777777" w:rsidTr="00CF7A59">
        <w:tc>
          <w:tcPr>
            <w:tcW w:w="0" w:type="auto"/>
          </w:tcPr>
          <w:p w14:paraId="7F93CE61" w14:textId="77777777" w:rsidR="0028066A" w:rsidRDefault="0028066A" w:rsidP="0028066A">
            <w:pPr>
              <w:ind w:left="-284"/>
              <w:jc w:val="left"/>
            </w:pPr>
            <w:r>
              <w:rPr>
                <w:b/>
                <w:bCs/>
              </w:rPr>
              <w:t>Đáp án</w:t>
            </w:r>
          </w:p>
        </w:tc>
        <w:tc>
          <w:tcPr>
            <w:tcW w:w="0" w:type="auto"/>
          </w:tcPr>
          <w:p w14:paraId="64615C71" w14:textId="77777777" w:rsidR="0028066A" w:rsidRDefault="0028066A" w:rsidP="0028066A">
            <w:pPr>
              <w:ind w:left="-284"/>
              <w:jc w:val="left"/>
            </w:pPr>
            <w:r>
              <w:rPr>
                <w:b/>
                <w:bCs/>
              </w:rPr>
              <w:t>C</w:t>
            </w:r>
          </w:p>
        </w:tc>
        <w:tc>
          <w:tcPr>
            <w:tcW w:w="0" w:type="auto"/>
          </w:tcPr>
          <w:p w14:paraId="062448F9" w14:textId="77777777" w:rsidR="0028066A" w:rsidRDefault="0028066A" w:rsidP="0028066A">
            <w:pPr>
              <w:ind w:left="-284"/>
              <w:jc w:val="left"/>
            </w:pPr>
            <w:r>
              <w:rPr>
                <w:b/>
                <w:bCs/>
              </w:rPr>
              <w:t>C</w:t>
            </w:r>
          </w:p>
        </w:tc>
        <w:tc>
          <w:tcPr>
            <w:tcW w:w="0" w:type="auto"/>
          </w:tcPr>
          <w:p w14:paraId="39103DD7" w14:textId="77777777" w:rsidR="0028066A" w:rsidRDefault="0028066A" w:rsidP="0028066A">
            <w:pPr>
              <w:ind w:left="-284"/>
              <w:jc w:val="left"/>
            </w:pPr>
            <w:r>
              <w:rPr>
                <w:b/>
                <w:bCs/>
              </w:rPr>
              <w:t>C</w:t>
            </w:r>
          </w:p>
        </w:tc>
        <w:tc>
          <w:tcPr>
            <w:tcW w:w="0" w:type="auto"/>
          </w:tcPr>
          <w:p w14:paraId="3F214296" w14:textId="77777777" w:rsidR="0028066A" w:rsidRDefault="0028066A" w:rsidP="0028066A">
            <w:pPr>
              <w:ind w:left="-284"/>
              <w:jc w:val="left"/>
            </w:pPr>
            <w:r>
              <w:rPr>
                <w:b/>
                <w:bCs/>
              </w:rPr>
              <w:t>B</w:t>
            </w:r>
          </w:p>
        </w:tc>
        <w:tc>
          <w:tcPr>
            <w:tcW w:w="0" w:type="auto"/>
          </w:tcPr>
          <w:p w14:paraId="7A045A64" w14:textId="77777777" w:rsidR="0028066A" w:rsidRDefault="0028066A" w:rsidP="0028066A">
            <w:pPr>
              <w:ind w:left="-284"/>
              <w:jc w:val="left"/>
            </w:pPr>
            <w:r>
              <w:rPr>
                <w:b/>
                <w:bCs/>
              </w:rPr>
              <w:t>D</w:t>
            </w:r>
          </w:p>
        </w:tc>
        <w:tc>
          <w:tcPr>
            <w:tcW w:w="0" w:type="auto"/>
          </w:tcPr>
          <w:p w14:paraId="140CAFBB" w14:textId="77777777" w:rsidR="0028066A" w:rsidRDefault="0028066A" w:rsidP="0028066A">
            <w:pPr>
              <w:ind w:left="-284"/>
              <w:jc w:val="left"/>
            </w:pPr>
            <w:r>
              <w:rPr>
                <w:b/>
                <w:bCs/>
              </w:rPr>
              <w:t>C</w:t>
            </w:r>
          </w:p>
        </w:tc>
        <w:tc>
          <w:tcPr>
            <w:tcW w:w="0" w:type="auto"/>
          </w:tcPr>
          <w:p w14:paraId="45BE6715" w14:textId="77777777" w:rsidR="0028066A" w:rsidRDefault="0028066A" w:rsidP="0028066A">
            <w:pPr>
              <w:ind w:left="-284"/>
              <w:jc w:val="left"/>
            </w:pPr>
            <w:r>
              <w:rPr>
                <w:b/>
                <w:bCs/>
              </w:rPr>
              <w:t>C</w:t>
            </w:r>
          </w:p>
        </w:tc>
        <w:tc>
          <w:tcPr>
            <w:tcW w:w="0" w:type="auto"/>
          </w:tcPr>
          <w:p w14:paraId="34857BC7" w14:textId="77777777" w:rsidR="0028066A" w:rsidRDefault="0028066A" w:rsidP="0028066A">
            <w:pPr>
              <w:ind w:left="-284"/>
              <w:jc w:val="left"/>
            </w:pPr>
            <w:r>
              <w:rPr>
                <w:b/>
                <w:bCs/>
              </w:rPr>
              <w:t>B</w:t>
            </w:r>
          </w:p>
        </w:tc>
        <w:tc>
          <w:tcPr>
            <w:tcW w:w="0" w:type="auto"/>
          </w:tcPr>
          <w:p w14:paraId="7FEA5163" w14:textId="77777777" w:rsidR="0028066A" w:rsidRDefault="0028066A" w:rsidP="0028066A">
            <w:pPr>
              <w:ind w:left="-284"/>
              <w:jc w:val="left"/>
            </w:pPr>
            <w:r>
              <w:rPr>
                <w:b/>
                <w:bCs/>
              </w:rPr>
              <w:t>B</w:t>
            </w:r>
          </w:p>
        </w:tc>
        <w:tc>
          <w:tcPr>
            <w:tcW w:w="0" w:type="auto"/>
          </w:tcPr>
          <w:p w14:paraId="5B4149D6" w14:textId="77777777" w:rsidR="0028066A" w:rsidRDefault="0028066A" w:rsidP="0028066A">
            <w:pPr>
              <w:ind w:left="-284"/>
              <w:jc w:val="left"/>
            </w:pPr>
            <w:r>
              <w:rPr>
                <w:b/>
                <w:bCs/>
              </w:rPr>
              <w:t>C</w:t>
            </w:r>
          </w:p>
        </w:tc>
        <w:tc>
          <w:tcPr>
            <w:tcW w:w="0" w:type="auto"/>
          </w:tcPr>
          <w:p w14:paraId="72BA6EC8" w14:textId="77777777" w:rsidR="0028066A" w:rsidRDefault="0028066A" w:rsidP="0028066A">
            <w:pPr>
              <w:ind w:left="-284"/>
              <w:rPr>
                <w:b/>
                <w:bCs/>
              </w:rPr>
            </w:pPr>
            <w:r>
              <w:rPr>
                <w:b/>
                <w:bCs/>
              </w:rPr>
              <w:t>B</w:t>
            </w:r>
          </w:p>
        </w:tc>
        <w:tc>
          <w:tcPr>
            <w:tcW w:w="0" w:type="auto"/>
          </w:tcPr>
          <w:p w14:paraId="7538D8E7" w14:textId="77777777" w:rsidR="0028066A" w:rsidRDefault="0028066A" w:rsidP="0028066A">
            <w:pPr>
              <w:ind w:left="-284"/>
              <w:rPr>
                <w:b/>
                <w:bCs/>
              </w:rPr>
            </w:pPr>
            <w:r>
              <w:rPr>
                <w:b/>
                <w:bCs/>
              </w:rPr>
              <w:t>B</w:t>
            </w:r>
          </w:p>
        </w:tc>
        <w:tc>
          <w:tcPr>
            <w:tcW w:w="0" w:type="auto"/>
          </w:tcPr>
          <w:p w14:paraId="20E605A3" w14:textId="77777777" w:rsidR="0028066A" w:rsidRDefault="0028066A" w:rsidP="0028066A">
            <w:pPr>
              <w:ind w:left="-284"/>
              <w:rPr>
                <w:b/>
                <w:bCs/>
              </w:rPr>
            </w:pPr>
            <w:r>
              <w:rPr>
                <w:b/>
                <w:bCs/>
              </w:rPr>
              <w:t>C</w:t>
            </w:r>
          </w:p>
        </w:tc>
        <w:tc>
          <w:tcPr>
            <w:tcW w:w="0" w:type="auto"/>
          </w:tcPr>
          <w:p w14:paraId="33731176" w14:textId="77777777" w:rsidR="0028066A" w:rsidRDefault="0028066A" w:rsidP="0028066A">
            <w:pPr>
              <w:ind w:left="-284"/>
              <w:rPr>
                <w:b/>
                <w:bCs/>
              </w:rPr>
            </w:pPr>
            <w:r>
              <w:rPr>
                <w:b/>
                <w:bCs/>
              </w:rPr>
              <w:t>A</w:t>
            </w:r>
          </w:p>
        </w:tc>
        <w:tc>
          <w:tcPr>
            <w:tcW w:w="0" w:type="auto"/>
          </w:tcPr>
          <w:p w14:paraId="6071AE23" w14:textId="77777777" w:rsidR="0028066A" w:rsidRDefault="0028066A" w:rsidP="0028066A">
            <w:pPr>
              <w:ind w:left="-284"/>
              <w:rPr>
                <w:b/>
                <w:bCs/>
              </w:rPr>
            </w:pPr>
            <w:r>
              <w:rPr>
                <w:b/>
                <w:bCs/>
              </w:rPr>
              <w:t>B</w:t>
            </w:r>
          </w:p>
        </w:tc>
        <w:tc>
          <w:tcPr>
            <w:tcW w:w="0" w:type="auto"/>
          </w:tcPr>
          <w:p w14:paraId="04325F7E" w14:textId="77777777" w:rsidR="0028066A" w:rsidRDefault="0028066A" w:rsidP="0028066A">
            <w:pPr>
              <w:ind w:left="-284"/>
              <w:rPr>
                <w:b/>
                <w:bCs/>
              </w:rPr>
            </w:pPr>
            <w:r>
              <w:rPr>
                <w:b/>
                <w:bCs/>
              </w:rPr>
              <w:t>C</w:t>
            </w:r>
          </w:p>
        </w:tc>
        <w:tc>
          <w:tcPr>
            <w:tcW w:w="0" w:type="auto"/>
          </w:tcPr>
          <w:p w14:paraId="1B861208" w14:textId="77777777" w:rsidR="0028066A" w:rsidRDefault="0028066A" w:rsidP="0028066A">
            <w:pPr>
              <w:ind w:left="-284"/>
              <w:rPr>
                <w:b/>
                <w:bCs/>
              </w:rPr>
            </w:pPr>
            <w:r>
              <w:rPr>
                <w:b/>
                <w:bCs/>
              </w:rPr>
              <w:t>A</w:t>
            </w:r>
          </w:p>
        </w:tc>
        <w:tc>
          <w:tcPr>
            <w:tcW w:w="0" w:type="auto"/>
          </w:tcPr>
          <w:p w14:paraId="016E8BA9" w14:textId="77777777" w:rsidR="0028066A" w:rsidRDefault="0028066A" w:rsidP="0028066A">
            <w:pPr>
              <w:ind w:left="-284"/>
              <w:rPr>
                <w:b/>
                <w:bCs/>
              </w:rPr>
            </w:pPr>
            <w:r>
              <w:rPr>
                <w:b/>
                <w:bCs/>
              </w:rPr>
              <w:t>D</w:t>
            </w:r>
          </w:p>
        </w:tc>
        <w:tc>
          <w:tcPr>
            <w:tcW w:w="0" w:type="auto"/>
          </w:tcPr>
          <w:p w14:paraId="08F08234" w14:textId="77777777" w:rsidR="0028066A" w:rsidRDefault="0028066A" w:rsidP="0028066A">
            <w:pPr>
              <w:ind w:left="-284"/>
              <w:rPr>
                <w:b/>
                <w:bCs/>
              </w:rPr>
            </w:pPr>
            <w:r>
              <w:rPr>
                <w:b/>
                <w:bCs/>
              </w:rPr>
              <w:t>A</w:t>
            </w:r>
          </w:p>
        </w:tc>
        <w:tc>
          <w:tcPr>
            <w:tcW w:w="0" w:type="auto"/>
          </w:tcPr>
          <w:p w14:paraId="0DBFB406" w14:textId="77777777" w:rsidR="0028066A" w:rsidRDefault="0028066A" w:rsidP="0028066A">
            <w:pPr>
              <w:ind w:left="-284"/>
              <w:rPr>
                <w:b/>
                <w:bCs/>
              </w:rPr>
            </w:pPr>
            <w:r>
              <w:rPr>
                <w:b/>
                <w:bCs/>
              </w:rPr>
              <w:t>D</w:t>
            </w:r>
          </w:p>
        </w:tc>
      </w:tr>
    </w:tbl>
    <w:p w14:paraId="1660F32C" w14:textId="77777777" w:rsidR="0028066A" w:rsidRDefault="0028066A" w:rsidP="0028066A">
      <w:pPr>
        <w:pStyle w:val="Center"/>
        <w:ind w:left="-284"/>
      </w:pPr>
    </w:p>
    <w:tbl>
      <w:tblPr>
        <w:tblStyle w:val="Table"/>
        <w:tblW w:w="0" w:type="auto"/>
        <w:tblLook w:val="0000" w:firstRow="0" w:lastRow="0" w:firstColumn="0" w:lastColumn="0" w:noHBand="0" w:noVBand="0"/>
      </w:tblPr>
      <w:tblGrid>
        <w:gridCol w:w="673"/>
        <w:gridCol w:w="222"/>
        <w:gridCol w:w="222"/>
        <w:gridCol w:w="222"/>
        <w:gridCol w:w="222"/>
        <w:gridCol w:w="222"/>
        <w:gridCol w:w="222"/>
        <w:gridCol w:w="222"/>
        <w:gridCol w:w="222"/>
      </w:tblGrid>
      <w:tr w:rsidR="0028066A" w14:paraId="0FF13CC2" w14:textId="77777777" w:rsidTr="00CF7A59">
        <w:tc>
          <w:tcPr>
            <w:tcW w:w="0" w:type="auto"/>
          </w:tcPr>
          <w:p w14:paraId="205D97E5" w14:textId="77777777" w:rsidR="0028066A" w:rsidRDefault="0028066A" w:rsidP="0028066A">
            <w:pPr>
              <w:ind w:left="-284"/>
              <w:jc w:val="left"/>
            </w:pPr>
            <w:r>
              <w:rPr>
                <w:b/>
                <w:bCs/>
              </w:rPr>
              <w:t>Câu</w:t>
            </w:r>
          </w:p>
        </w:tc>
        <w:tc>
          <w:tcPr>
            <w:tcW w:w="0" w:type="auto"/>
          </w:tcPr>
          <w:p w14:paraId="4198F12A" w14:textId="77777777" w:rsidR="0028066A" w:rsidRDefault="0028066A" w:rsidP="0028066A">
            <w:pPr>
              <w:ind w:left="-284"/>
              <w:jc w:val="left"/>
            </w:pPr>
            <w:r>
              <w:rPr>
                <w:b/>
                <w:bCs/>
              </w:rPr>
              <w:t>21</w:t>
            </w:r>
          </w:p>
        </w:tc>
        <w:tc>
          <w:tcPr>
            <w:tcW w:w="0" w:type="auto"/>
          </w:tcPr>
          <w:p w14:paraId="2368A699" w14:textId="77777777" w:rsidR="0028066A" w:rsidRDefault="0028066A" w:rsidP="0028066A">
            <w:pPr>
              <w:ind w:left="-284"/>
              <w:jc w:val="left"/>
            </w:pPr>
            <w:r>
              <w:rPr>
                <w:b/>
                <w:bCs/>
              </w:rPr>
              <w:t>22</w:t>
            </w:r>
          </w:p>
        </w:tc>
        <w:tc>
          <w:tcPr>
            <w:tcW w:w="0" w:type="auto"/>
          </w:tcPr>
          <w:p w14:paraId="00CBFE92" w14:textId="77777777" w:rsidR="0028066A" w:rsidRDefault="0028066A" w:rsidP="0028066A">
            <w:pPr>
              <w:ind w:left="-284"/>
              <w:jc w:val="left"/>
            </w:pPr>
            <w:r>
              <w:rPr>
                <w:b/>
                <w:bCs/>
              </w:rPr>
              <w:t>23</w:t>
            </w:r>
          </w:p>
        </w:tc>
        <w:tc>
          <w:tcPr>
            <w:tcW w:w="0" w:type="auto"/>
          </w:tcPr>
          <w:p w14:paraId="2CF1E95A" w14:textId="77777777" w:rsidR="0028066A" w:rsidRDefault="0028066A" w:rsidP="0028066A">
            <w:pPr>
              <w:ind w:left="-284"/>
              <w:jc w:val="left"/>
            </w:pPr>
            <w:r>
              <w:rPr>
                <w:b/>
                <w:bCs/>
              </w:rPr>
              <w:t>24</w:t>
            </w:r>
          </w:p>
        </w:tc>
        <w:tc>
          <w:tcPr>
            <w:tcW w:w="0" w:type="auto"/>
          </w:tcPr>
          <w:p w14:paraId="5791F205" w14:textId="77777777" w:rsidR="0028066A" w:rsidRDefault="0028066A" w:rsidP="0028066A">
            <w:pPr>
              <w:ind w:left="-284"/>
              <w:jc w:val="left"/>
            </w:pPr>
            <w:r>
              <w:rPr>
                <w:b/>
                <w:bCs/>
              </w:rPr>
              <w:t>25</w:t>
            </w:r>
          </w:p>
        </w:tc>
        <w:tc>
          <w:tcPr>
            <w:tcW w:w="0" w:type="auto"/>
          </w:tcPr>
          <w:p w14:paraId="14FE845F" w14:textId="77777777" w:rsidR="0028066A" w:rsidRDefault="0028066A" w:rsidP="0028066A">
            <w:pPr>
              <w:ind w:left="-284"/>
              <w:jc w:val="left"/>
            </w:pPr>
            <w:r>
              <w:rPr>
                <w:b/>
                <w:bCs/>
              </w:rPr>
              <w:t>26</w:t>
            </w:r>
          </w:p>
        </w:tc>
        <w:tc>
          <w:tcPr>
            <w:tcW w:w="0" w:type="auto"/>
          </w:tcPr>
          <w:p w14:paraId="0328E484" w14:textId="77777777" w:rsidR="0028066A" w:rsidRDefault="0028066A" w:rsidP="0028066A">
            <w:pPr>
              <w:ind w:left="-284"/>
              <w:jc w:val="left"/>
            </w:pPr>
            <w:r>
              <w:rPr>
                <w:b/>
                <w:bCs/>
              </w:rPr>
              <w:t>27</w:t>
            </w:r>
          </w:p>
        </w:tc>
        <w:tc>
          <w:tcPr>
            <w:tcW w:w="0" w:type="auto"/>
          </w:tcPr>
          <w:p w14:paraId="52D351AD" w14:textId="77777777" w:rsidR="0028066A" w:rsidRDefault="0028066A" w:rsidP="0028066A">
            <w:pPr>
              <w:ind w:left="-284"/>
              <w:jc w:val="left"/>
            </w:pPr>
            <w:r>
              <w:rPr>
                <w:b/>
                <w:bCs/>
              </w:rPr>
              <w:t>28</w:t>
            </w:r>
          </w:p>
        </w:tc>
      </w:tr>
      <w:tr w:rsidR="0028066A" w14:paraId="62FCD5B7" w14:textId="77777777" w:rsidTr="00CF7A59">
        <w:tc>
          <w:tcPr>
            <w:tcW w:w="0" w:type="auto"/>
          </w:tcPr>
          <w:p w14:paraId="34B49FF7" w14:textId="77777777" w:rsidR="0028066A" w:rsidRDefault="0028066A" w:rsidP="0028066A">
            <w:pPr>
              <w:ind w:left="-284"/>
              <w:jc w:val="left"/>
            </w:pPr>
            <w:r>
              <w:rPr>
                <w:b/>
                <w:bCs/>
              </w:rPr>
              <w:t>Đáp án</w:t>
            </w:r>
          </w:p>
        </w:tc>
        <w:tc>
          <w:tcPr>
            <w:tcW w:w="0" w:type="auto"/>
          </w:tcPr>
          <w:p w14:paraId="10699722" w14:textId="77777777" w:rsidR="0028066A" w:rsidRDefault="0028066A" w:rsidP="0028066A">
            <w:pPr>
              <w:ind w:left="-284"/>
              <w:jc w:val="left"/>
            </w:pPr>
            <w:r>
              <w:rPr>
                <w:b/>
                <w:bCs/>
              </w:rPr>
              <w:t>B</w:t>
            </w:r>
          </w:p>
        </w:tc>
        <w:tc>
          <w:tcPr>
            <w:tcW w:w="0" w:type="auto"/>
          </w:tcPr>
          <w:p w14:paraId="3DD7A302" w14:textId="77777777" w:rsidR="0028066A" w:rsidRDefault="0028066A" w:rsidP="0028066A">
            <w:pPr>
              <w:ind w:left="-284"/>
              <w:jc w:val="left"/>
            </w:pPr>
            <w:r>
              <w:rPr>
                <w:b/>
                <w:bCs/>
              </w:rPr>
              <w:t>A</w:t>
            </w:r>
          </w:p>
        </w:tc>
        <w:tc>
          <w:tcPr>
            <w:tcW w:w="0" w:type="auto"/>
          </w:tcPr>
          <w:p w14:paraId="14954B49" w14:textId="77777777" w:rsidR="0028066A" w:rsidRDefault="0028066A" w:rsidP="0028066A">
            <w:pPr>
              <w:ind w:left="-284"/>
              <w:jc w:val="left"/>
            </w:pPr>
            <w:r>
              <w:rPr>
                <w:b/>
                <w:bCs/>
              </w:rPr>
              <w:t>C</w:t>
            </w:r>
          </w:p>
        </w:tc>
        <w:tc>
          <w:tcPr>
            <w:tcW w:w="0" w:type="auto"/>
          </w:tcPr>
          <w:p w14:paraId="3E75F4E7" w14:textId="77777777" w:rsidR="0028066A" w:rsidRDefault="0028066A" w:rsidP="0028066A">
            <w:pPr>
              <w:ind w:left="-284"/>
              <w:jc w:val="left"/>
            </w:pPr>
            <w:r>
              <w:rPr>
                <w:b/>
                <w:bCs/>
              </w:rPr>
              <w:t>C</w:t>
            </w:r>
          </w:p>
        </w:tc>
        <w:tc>
          <w:tcPr>
            <w:tcW w:w="0" w:type="auto"/>
          </w:tcPr>
          <w:p w14:paraId="4E412366" w14:textId="77777777" w:rsidR="0028066A" w:rsidRDefault="0028066A" w:rsidP="0028066A">
            <w:pPr>
              <w:ind w:left="-284"/>
              <w:jc w:val="left"/>
            </w:pPr>
            <w:r>
              <w:rPr>
                <w:b/>
                <w:bCs/>
              </w:rPr>
              <w:t>A</w:t>
            </w:r>
          </w:p>
        </w:tc>
        <w:tc>
          <w:tcPr>
            <w:tcW w:w="0" w:type="auto"/>
          </w:tcPr>
          <w:p w14:paraId="33F7E5F5" w14:textId="77777777" w:rsidR="0028066A" w:rsidRDefault="0028066A" w:rsidP="0028066A">
            <w:pPr>
              <w:ind w:left="-284"/>
              <w:jc w:val="left"/>
            </w:pPr>
            <w:r>
              <w:rPr>
                <w:b/>
                <w:bCs/>
              </w:rPr>
              <w:t>B</w:t>
            </w:r>
          </w:p>
        </w:tc>
        <w:tc>
          <w:tcPr>
            <w:tcW w:w="0" w:type="auto"/>
          </w:tcPr>
          <w:p w14:paraId="483DC30B" w14:textId="77777777" w:rsidR="0028066A" w:rsidRDefault="0028066A" w:rsidP="0028066A">
            <w:pPr>
              <w:ind w:left="-284"/>
              <w:jc w:val="left"/>
            </w:pPr>
            <w:r>
              <w:rPr>
                <w:b/>
                <w:bCs/>
              </w:rPr>
              <w:t>A</w:t>
            </w:r>
          </w:p>
        </w:tc>
        <w:tc>
          <w:tcPr>
            <w:tcW w:w="0" w:type="auto"/>
          </w:tcPr>
          <w:p w14:paraId="04704B13" w14:textId="77777777" w:rsidR="0028066A" w:rsidRDefault="0028066A" w:rsidP="0028066A">
            <w:pPr>
              <w:ind w:left="-284"/>
              <w:jc w:val="left"/>
            </w:pPr>
            <w:r>
              <w:rPr>
                <w:b/>
                <w:bCs/>
              </w:rPr>
              <w:t>A</w:t>
            </w:r>
          </w:p>
        </w:tc>
      </w:tr>
    </w:tbl>
    <w:p w14:paraId="1731E3D6" w14:textId="77777777" w:rsidR="0028066A" w:rsidRDefault="0028066A" w:rsidP="0028066A">
      <w:pPr>
        <w:spacing w:after="0" w:line="240" w:lineRule="auto"/>
        <w:ind w:left="-284"/>
        <w:rPr>
          <w:b/>
          <w:iCs/>
        </w:rPr>
      </w:pPr>
    </w:p>
    <w:p w14:paraId="0B3015CA" w14:textId="15AC5F12" w:rsidR="0028066A" w:rsidRDefault="0028066A" w:rsidP="0028066A">
      <w:pPr>
        <w:spacing w:after="0" w:line="240" w:lineRule="auto"/>
        <w:ind w:left="-284"/>
        <w:rPr>
          <w:b/>
          <w:iCs/>
        </w:rPr>
      </w:pPr>
      <w:r>
        <w:rPr>
          <w:b/>
          <w:iCs/>
        </w:rPr>
        <w:t>Mã đề 914</w:t>
      </w:r>
    </w:p>
    <w:tbl>
      <w:tblPr>
        <w:tblStyle w:val="Table"/>
        <w:tblW w:w="0" w:type="auto"/>
        <w:tblLook w:val="0000" w:firstRow="0" w:lastRow="0" w:firstColumn="0" w:lastColumn="0" w:noHBand="0" w:noVBand="0"/>
      </w:tblPr>
      <w:tblGrid>
        <w:gridCol w:w="673"/>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tblGrid>
      <w:tr w:rsidR="0028066A" w14:paraId="47BFC980" w14:textId="77777777" w:rsidTr="00CF7A59">
        <w:tc>
          <w:tcPr>
            <w:tcW w:w="0" w:type="auto"/>
          </w:tcPr>
          <w:p w14:paraId="2F102BA3" w14:textId="77777777" w:rsidR="0028066A" w:rsidRDefault="0028066A" w:rsidP="0028066A">
            <w:pPr>
              <w:ind w:left="-284"/>
              <w:jc w:val="left"/>
            </w:pPr>
            <w:r>
              <w:rPr>
                <w:b/>
                <w:bCs/>
              </w:rPr>
              <w:t>Câu</w:t>
            </w:r>
          </w:p>
        </w:tc>
        <w:tc>
          <w:tcPr>
            <w:tcW w:w="0" w:type="auto"/>
          </w:tcPr>
          <w:p w14:paraId="1A66EA8D" w14:textId="77777777" w:rsidR="0028066A" w:rsidRDefault="0028066A" w:rsidP="0028066A">
            <w:pPr>
              <w:ind w:left="-284"/>
              <w:jc w:val="left"/>
            </w:pPr>
            <w:r>
              <w:rPr>
                <w:b/>
                <w:bCs/>
              </w:rPr>
              <w:t>1</w:t>
            </w:r>
          </w:p>
        </w:tc>
        <w:tc>
          <w:tcPr>
            <w:tcW w:w="0" w:type="auto"/>
          </w:tcPr>
          <w:p w14:paraId="7940F0FF" w14:textId="77777777" w:rsidR="0028066A" w:rsidRDefault="0028066A" w:rsidP="0028066A">
            <w:pPr>
              <w:ind w:left="-284"/>
              <w:jc w:val="left"/>
            </w:pPr>
            <w:r>
              <w:rPr>
                <w:b/>
                <w:bCs/>
              </w:rPr>
              <w:t>2</w:t>
            </w:r>
          </w:p>
        </w:tc>
        <w:tc>
          <w:tcPr>
            <w:tcW w:w="0" w:type="auto"/>
          </w:tcPr>
          <w:p w14:paraId="4B6A554E" w14:textId="77777777" w:rsidR="0028066A" w:rsidRDefault="0028066A" w:rsidP="0028066A">
            <w:pPr>
              <w:ind w:left="-284"/>
              <w:jc w:val="left"/>
            </w:pPr>
            <w:r>
              <w:rPr>
                <w:b/>
                <w:bCs/>
              </w:rPr>
              <w:t>3</w:t>
            </w:r>
          </w:p>
        </w:tc>
        <w:tc>
          <w:tcPr>
            <w:tcW w:w="0" w:type="auto"/>
          </w:tcPr>
          <w:p w14:paraId="4957761D" w14:textId="77777777" w:rsidR="0028066A" w:rsidRDefault="0028066A" w:rsidP="0028066A">
            <w:pPr>
              <w:ind w:left="-284"/>
              <w:jc w:val="left"/>
            </w:pPr>
            <w:r>
              <w:rPr>
                <w:b/>
                <w:bCs/>
              </w:rPr>
              <w:t>4</w:t>
            </w:r>
          </w:p>
        </w:tc>
        <w:tc>
          <w:tcPr>
            <w:tcW w:w="0" w:type="auto"/>
          </w:tcPr>
          <w:p w14:paraId="3B5B1C23" w14:textId="77777777" w:rsidR="0028066A" w:rsidRDefault="0028066A" w:rsidP="0028066A">
            <w:pPr>
              <w:ind w:left="-284"/>
              <w:jc w:val="left"/>
            </w:pPr>
            <w:r>
              <w:rPr>
                <w:b/>
                <w:bCs/>
              </w:rPr>
              <w:t>5</w:t>
            </w:r>
          </w:p>
        </w:tc>
        <w:tc>
          <w:tcPr>
            <w:tcW w:w="0" w:type="auto"/>
          </w:tcPr>
          <w:p w14:paraId="3153503E" w14:textId="77777777" w:rsidR="0028066A" w:rsidRDefault="0028066A" w:rsidP="0028066A">
            <w:pPr>
              <w:ind w:left="-284"/>
              <w:jc w:val="left"/>
            </w:pPr>
            <w:r>
              <w:rPr>
                <w:b/>
                <w:bCs/>
              </w:rPr>
              <w:t>6</w:t>
            </w:r>
          </w:p>
        </w:tc>
        <w:tc>
          <w:tcPr>
            <w:tcW w:w="0" w:type="auto"/>
          </w:tcPr>
          <w:p w14:paraId="643A3915" w14:textId="77777777" w:rsidR="0028066A" w:rsidRDefault="0028066A" w:rsidP="0028066A">
            <w:pPr>
              <w:ind w:left="-284"/>
              <w:jc w:val="left"/>
            </w:pPr>
            <w:r>
              <w:rPr>
                <w:b/>
                <w:bCs/>
              </w:rPr>
              <w:t>7</w:t>
            </w:r>
          </w:p>
        </w:tc>
        <w:tc>
          <w:tcPr>
            <w:tcW w:w="0" w:type="auto"/>
          </w:tcPr>
          <w:p w14:paraId="28ACBD50" w14:textId="77777777" w:rsidR="0028066A" w:rsidRDefault="0028066A" w:rsidP="0028066A">
            <w:pPr>
              <w:ind w:left="-284"/>
              <w:jc w:val="left"/>
            </w:pPr>
            <w:r>
              <w:rPr>
                <w:b/>
                <w:bCs/>
              </w:rPr>
              <w:t>8</w:t>
            </w:r>
          </w:p>
        </w:tc>
        <w:tc>
          <w:tcPr>
            <w:tcW w:w="0" w:type="auto"/>
          </w:tcPr>
          <w:p w14:paraId="05E76202" w14:textId="77777777" w:rsidR="0028066A" w:rsidRDefault="0028066A" w:rsidP="0028066A">
            <w:pPr>
              <w:ind w:left="-284"/>
              <w:jc w:val="left"/>
            </w:pPr>
            <w:r>
              <w:rPr>
                <w:b/>
                <w:bCs/>
              </w:rPr>
              <w:t>9</w:t>
            </w:r>
          </w:p>
        </w:tc>
        <w:tc>
          <w:tcPr>
            <w:tcW w:w="0" w:type="auto"/>
          </w:tcPr>
          <w:p w14:paraId="18A7A632" w14:textId="77777777" w:rsidR="0028066A" w:rsidRDefault="0028066A" w:rsidP="0028066A">
            <w:pPr>
              <w:ind w:left="-284"/>
              <w:jc w:val="left"/>
            </w:pPr>
            <w:r>
              <w:rPr>
                <w:b/>
                <w:bCs/>
              </w:rPr>
              <w:t>10</w:t>
            </w:r>
          </w:p>
        </w:tc>
        <w:tc>
          <w:tcPr>
            <w:tcW w:w="0" w:type="auto"/>
          </w:tcPr>
          <w:p w14:paraId="729F79DE" w14:textId="77777777" w:rsidR="0028066A" w:rsidRDefault="0028066A" w:rsidP="0028066A">
            <w:pPr>
              <w:ind w:left="-284"/>
              <w:rPr>
                <w:b/>
                <w:bCs/>
              </w:rPr>
            </w:pPr>
            <w:r>
              <w:rPr>
                <w:b/>
                <w:bCs/>
              </w:rPr>
              <w:t>11</w:t>
            </w:r>
          </w:p>
        </w:tc>
        <w:tc>
          <w:tcPr>
            <w:tcW w:w="0" w:type="auto"/>
          </w:tcPr>
          <w:p w14:paraId="6B133235" w14:textId="77777777" w:rsidR="0028066A" w:rsidRDefault="0028066A" w:rsidP="0028066A">
            <w:pPr>
              <w:ind w:left="-284"/>
              <w:rPr>
                <w:b/>
                <w:bCs/>
              </w:rPr>
            </w:pPr>
            <w:r>
              <w:rPr>
                <w:b/>
                <w:bCs/>
              </w:rPr>
              <w:t>12</w:t>
            </w:r>
          </w:p>
        </w:tc>
        <w:tc>
          <w:tcPr>
            <w:tcW w:w="0" w:type="auto"/>
          </w:tcPr>
          <w:p w14:paraId="5A79FF22" w14:textId="77777777" w:rsidR="0028066A" w:rsidRDefault="0028066A" w:rsidP="0028066A">
            <w:pPr>
              <w:ind w:left="-284"/>
              <w:rPr>
                <w:b/>
                <w:bCs/>
              </w:rPr>
            </w:pPr>
            <w:r>
              <w:rPr>
                <w:b/>
                <w:bCs/>
              </w:rPr>
              <w:t>13</w:t>
            </w:r>
          </w:p>
        </w:tc>
        <w:tc>
          <w:tcPr>
            <w:tcW w:w="0" w:type="auto"/>
          </w:tcPr>
          <w:p w14:paraId="153D9A24" w14:textId="77777777" w:rsidR="0028066A" w:rsidRDefault="0028066A" w:rsidP="0028066A">
            <w:pPr>
              <w:ind w:left="-284"/>
              <w:rPr>
                <w:b/>
                <w:bCs/>
              </w:rPr>
            </w:pPr>
            <w:r>
              <w:rPr>
                <w:b/>
                <w:bCs/>
              </w:rPr>
              <w:t>14</w:t>
            </w:r>
          </w:p>
        </w:tc>
        <w:tc>
          <w:tcPr>
            <w:tcW w:w="0" w:type="auto"/>
          </w:tcPr>
          <w:p w14:paraId="774F01EF" w14:textId="77777777" w:rsidR="0028066A" w:rsidRDefault="0028066A" w:rsidP="0028066A">
            <w:pPr>
              <w:ind w:left="-284"/>
              <w:rPr>
                <w:b/>
                <w:bCs/>
              </w:rPr>
            </w:pPr>
            <w:r>
              <w:rPr>
                <w:b/>
                <w:bCs/>
              </w:rPr>
              <w:t>15</w:t>
            </w:r>
          </w:p>
        </w:tc>
        <w:tc>
          <w:tcPr>
            <w:tcW w:w="0" w:type="auto"/>
          </w:tcPr>
          <w:p w14:paraId="2D0A2A22" w14:textId="77777777" w:rsidR="0028066A" w:rsidRDefault="0028066A" w:rsidP="0028066A">
            <w:pPr>
              <w:ind w:left="-284"/>
              <w:rPr>
                <w:b/>
                <w:bCs/>
              </w:rPr>
            </w:pPr>
            <w:r>
              <w:rPr>
                <w:b/>
                <w:bCs/>
              </w:rPr>
              <w:t>16</w:t>
            </w:r>
          </w:p>
        </w:tc>
        <w:tc>
          <w:tcPr>
            <w:tcW w:w="0" w:type="auto"/>
          </w:tcPr>
          <w:p w14:paraId="79FF1B03" w14:textId="77777777" w:rsidR="0028066A" w:rsidRDefault="0028066A" w:rsidP="0028066A">
            <w:pPr>
              <w:ind w:left="-284"/>
              <w:rPr>
                <w:b/>
                <w:bCs/>
              </w:rPr>
            </w:pPr>
            <w:r>
              <w:rPr>
                <w:b/>
                <w:bCs/>
              </w:rPr>
              <w:t>17</w:t>
            </w:r>
          </w:p>
        </w:tc>
        <w:tc>
          <w:tcPr>
            <w:tcW w:w="0" w:type="auto"/>
          </w:tcPr>
          <w:p w14:paraId="4ABC38ED" w14:textId="77777777" w:rsidR="0028066A" w:rsidRDefault="0028066A" w:rsidP="0028066A">
            <w:pPr>
              <w:ind w:left="-284"/>
              <w:rPr>
                <w:b/>
                <w:bCs/>
              </w:rPr>
            </w:pPr>
            <w:r>
              <w:rPr>
                <w:b/>
                <w:bCs/>
              </w:rPr>
              <w:t>18</w:t>
            </w:r>
          </w:p>
        </w:tc>
        <w:tc>
          <w:tcPr>
            <w:tcW w:w="0" w:type="auto"/>
          </w:tcPr>
          <w:p w14:paraId="31E0B93C" w14:textId="77777777" w:rsidR="0028066A" w:rsidRDefault="0028066A" w:rsidP="0028066A">
            <w:pPr>
              <w:ind w:left="-284"/>
              <w:rPr>
                <w:b/>
                <w:bCs/>
              </w:rPr>
            </w:pPr>
            <w:r>
              <w:rPr>
                <w:b/>
                <w:bCs/>
              </w:rPr>
              <w:t>19</w:t>
            </w:r>
          </w:p>
        </w:tc>
        <w:tc>
          <w:tcPr>
            <w:tcW w:w="0" w:type="auto"/>
          </w:tcPr>
          <w:p w14:paraId="152F042C" w14:textId="77777777" w:rsidR="0028066A" w:rsidRDefault="0028066A" w:rsidP="0028066A">
            <w:pPr>
              <w:ind w:left="-284"/>
              <w:rPr>
                <w:b/>
                <w:bCs/>
              </w:rPr>
            </w:pPr>
            <w:r>
              <w:rPr>
                <w:b/>
                <w:bCs/>
              </w:rPr>
              <w:t>20</w:t>
            </w:r>
          </w:p>
        </w:tc>
      </w:tr>
      <w:tr w:rsidR="0028066A" w14:paraId="0A30E579" w14:textId="77777777" w:rsidTr="00CF7A59">
        <w:tc>
          <w:tcPr>
            <w:tcW w:w="0" w:type="auto"/>
          </w:tcPr>
          <w:p w14:paraId="23A21236" w14:textId="77777777" w:rsidR="0028066A" w:rsidRDefault="0028066A" w:rsidP="0028066A">
            <w:pPr>
              <w:ind w:left="-284"/>
              <w:jc w:val="left"/>
            </w:pPr>
            <w:r>
              <w:rPr>
                <w:b/>
                <w:bCs/>
              </w:rPr>
              <w:t>Đáp án</w:t>
            </w:r>
          </w:p>
        </w:tc>
        <w:tc>
          <w:tcPr>
            <w:tcW w:w="0" w:type="auto"/>
          </w:tcPr>
          <w:p w14:paraId="1BA16BE0" w14:textId="77777777" w:rsidR="0028066A" w:rsidRDefault="0028066A" w:rsidP="0028066A">
            <w:pPr>
              <w:ind w:left="-284"/>
              <w:jc w:val="left"/>
            </w:pPr>
            <w:r>
              <w:rPr>
                <w:b/>
                <w:bCs/>
              </w:rPr>
              <w:t>D</w:t>
            </w:r>
          </w:p>
        </w:tc>
        <w:tc>
          <w:tcPr>
            <w:tcW w:w="0" w:type="auto"/>
          </w:tcPr>
          <w:p w14:paraId="1AB42414" w14:textId="77777777" w:rsidR="0028066A" w:rsidRDefault="0028066A" w:rsidP="0028066A">
            <w:pPr>
              <w:ind w:left="-284"/>
              <w:jc w:val="left"/>
            </w:pPr>
            <w:r>
              <w:rPr>
                <w:b/>
                <w:bCs/>
              </w:rPr>
              <w:t>B</w:t>
            </w:r>
          </w:p>
        </w:tc>
        <w:tc>
          <w:tcPr>
            <w:tcW w:w="0" w:type="auto"/>
          </w:tcPr>
          <w:p w14:paraId="0BD8D37C" w14:textId="77777777" w:rsidR="0028066A" w:rsidRDefault="0028066A" w:rsidP="0028066A">
            <w:pPr>
              <w:ind w:left="-284"/>
              <w:jc w:val="left"/>
            </w:pPr>
            <w:r>
              <w:rPr>
                <w:b/>
                <w:bCs/>
              </w:rPr>
              <w:t>C</w:t>
            </w:r>
          </w:p>
        </w:tc>
        <w:tc>
          <w:tcPr>
            <w:tcW w:w="0" w:type="auto"/>
          </w:tcPr>
          <w:p w14:paraId="1835E2B6" w14:textId="77777777" w:rsidR="0028066A" w:rsidRDefault="0028066A" w:rsidP="0028066A">
            <w:pPr>
              <w:ind w:left="-284"/>
              <w:jc w:val="left"/>
            </w:pPr>
            <w:r>
              <w:rPr>
                <w:b/>
                <w:bCs/>
              </w:rPr>
              <w:t>A</w:t>
            </w:r>
          </w:p>
        </w:tc>
        <w:tc>
          <w:tcPr>
            <w:tcW w:w="0" w:type="auto"/>
          </w:tcPr>
          <w:p w14:paraId="66472F77" w14:textId="77777777" w:rsidR="0028066A" w:rsidRDefault="0028066A" w:rsidP="0028066A">
            <w:pPr>
              <w:ind w:left="-284"/>
              <w:jc w:val="left"/>
            </w:pPr>
            <w:r>
              <w:rPr>
                <w:b/>
                <w:bCs/>
              </w:rPr>
              <w:t>C</w:t>
            </w:r>
          </w:p>
        </w:tc>
        <w:tc>
          <w:tcPr>
            <w:tcW w:w="0" w:type="auto"/>
          </w:tcPr>
          <w:p w14:paraId="53F4CFC8" w14:textId="77777777" w:rsidR="0028066A" w:rsidRDefault="0028066A" w:rsidP="0028066A">
            <w:pPr>
              <w:ind w:left="-284"/>
              <w:jc w:val="left"/>
            </w:pPr>
            <w:r>
              <w:rPr>
                <w:b/>
                <w:bCs/>
              </w:rPr>
              <w:t>B</w:t>
            </w:r>
          </w:p>
        </w:tc>
        <w:tc>
          <w:tcPr>
            <w:tcW w:w="0" w:type="auto"/>
          </w:tcPr>
          <w:p w14:paraId="71D4068B" w14:textId="77777777" w:rsidR="0028066A" w:rsidRDefault="0028066A" w:rsidP="0028066A">
            <w:pPr>
              <w:ind w:left="-284"/>
              <w:jc w:val="left"/>
            </w:pPr>
            <w:r>
              <w:rPr>
                <w:b/>
                <w:bCs/>
              </w:rPr>
              <w:t>A</w:t>
            </w:r>
          </w:p>
        </w:tc>
        <w:tc>
          <w:tcPr>
            <w:tcW w:w="0" w:type="auto"/>
          </w:tcPr>
          <w:p w14:paraId="6E0BE8FF" w14:textId="77777777" w:rsidR="0028066A" w:rsidRDefault="0028066A" w:rsidP="0028066A">
            <w:pPr>
              <w:ind w:left="-284"/>
              <w:jc w:val="left"/>
            </w:pPr>
            <w:r>
              <w:rPr>
                <w:b/>
                <w:bCs/>
              </w:rPr>
              <w:t>B</w:t>
            </w:r>
          </w:p>
        </w:tc>
        <w:tc>
          <w:tcPr>
            <w:tcW w:w="0" w:type="auto"/>
          </w:tcPr>
          <w:p w14:paraId="59F66B0F" w14:textId="77777777" w:rsidR="0028066A" w:rsidRDefault="0028066A" w:rsidP="0028066A">
            <w:pPr>
              <w:ind w:left="-284"/>
              <w:jc w:val="left"/>
            </w:pPr>
            <w:r>
              <w:rPr>
                <w:b/>
                <w:bCs/>
              </w:rPr>
              <w:t>B</w:t>
            </w:r>
          </w:p>
        </w:tc>
        <w:tc>
          <w:tcPr>
            <w:tcW w:w="0" w:type="auto"/>
          </w:tcPr>
          <w:p w14:paraId="5D75F1FE" w14:textId="77777777" w:rsidR="0028066A" w:rsidRDefault="0028066A" w:rsidP="0028066A">
            <w:pPr>
              <w:ind w:left="-284"/>
              <w:jc w:val="left"/>
            </w:pPr>
            <w:r>
              <w:rPr>
                <w:b/>
                <w:bCs/>
              </w:rPr>
              <w:t>D</w:t>
            </w:r>
          </w:p>
        </w:tc>
        <w:tc>
          <w:tcPr>
            <w:tcW w:w="0" w:type="auto"/>
          </w:tcPr>
          <w:p w14:paraId="10D18B6C" w14:textId="77777777" w:rsidR="0028066A" w:rsidRDefault="0028066A" w:rsidP="0028066A">
            <w:pPr>
              <w:ind w:left="-284"/>
              <w:rPr>
                <w:b/>
                <w:bCs/>
              </w:rPr>
            </w:pPr>
            <w:r>
              <w:rPr>
                <w:b/>
                <w:bCs/>
              </w:rPr>
              <w:t>C</w:t>
            </w:r>
          </w:p>
        </w:tc>
        <w:tc>
          <w:tcPr>
            <w:tcW w:w="0" w:type="auto"/>
          </w:tcPr>
          <w:p w14:paraId="51DE6229" w14:textId="77777777" w:rsidR="0028066A" w:rsidRDefault="0028066A" w:rsidP="0028066A">
            <w:pPr>
              <w:ind w:left="-284"/>
              <w:rPr>
                <w:b/>
                <w:bCs/>
              </w:rPr>
            </w:pPr>
            <w:r>
              <w:rPr>
                <w:b/>
                <w:bCs/>
              </w:rPr>
              <w:t>B</w:t>
            </w:r>
          </w:p>
        </w:tc>
        <w:tc>
          <w:tcPr>
            <w:tcW w:w="0" w:type="auto"/>
          </w:tcPr>
          <w:p w14:paraId="5B689403" w14:textId="77777777" w:rsidR="0028066A" w:rsidRDefault="0028066A" w:rsidP="0028066A">
            <w:pPr>
              <w:ind w:left="-284"/>
              <w:rPr>
                <w:b/>
                <w:bCs/>
              </w:rPr>
            </w:pPr>
            <w:r>
              <w:rPr>
                <w:b/>
                <w:bCs/>
              </w:rPr>
              <w:t>C</w:t>
            </w:r>
          </w:p>
        </w:tc>
        <w:tc>
          <w:tcPr>
            <w:tcW w:w="0" w:type="auto"/>
          </w:tcPr>
          <w:p w14:paraId="56031E1D" w14:textId="77777777" w:rsidR="0028066A" w:rsidRDefault="0028066A" w:rsidP="0028066A">
            <w:pPr>
              <w:ind w:left="-284"/>
              <w:rPr>
                <w:b/>
                <w:bCs/>
              </w:rPr>
            </w:pPr>
            <w:r>
              <w:rPr>
                <w:b/>
                <w:bCs/>
              </w:rPr>
              <w:t>C</w:t>
            </w:r>
          </w:p>
        </w:tc>
        <w:tc>
          <w:tcPr>
            <w:tcW w:w="0" w:type="auto"/>
          </w:tcPr>
          <w:p w14:paraId="50A7355F" w14:textId="77777777" w:rsidR="0028066A" w:rsidRDefault="0028066A" w:rsidP="0028066A">
            <w:pPr>
              <w:ind w:left="-284"/>
              <w:rPr>
                <w:b/>
                <w:bCs/>
              </w:rPr>
            </w:pPr>
            <w:r>
              <w:rPr>
                <w:b/>
                <w:bCs/>
              </w:rPr>
              <w:t>C</w:t>
            </w:r>
          </w:p>
        </w:tc>
        <w:tc>
          <w:tcPr>
            <w:tcW w:w="0" w:type="auto"/>
          </w:tcPr>
          <w:p w14:paraId="39B75A80" w14:textId="77777777" w:rsidR="0028066A" w:rsidRDefault="0028066A" w:rsidP="0028066A">
            <w:pPr>
              <w:ind w:left="-284"/>
              <w:rPr>
                <w:b/>
                <w:bCs/>
              </w:rPr>
            </w:pPr>
            <w:r>
              <w:rPr>
                <w:b/>
                <w:bCs/>
              </w:rPr>
              <w:t>A</w:t>
            </w:r>
          </w:p>
        </w:tc>
        <w:tc>
          <w:tcPr>
            <w:tcW w:w="0" w:type="auto"/>
          </w:tcPr>
          <w:p w14:paraId="4A17A3EF" w14:textId="77777777" w:rsidR="0028066A" w:rsidRDefault="0028066A" w:rsidP="0028066A">
            <w:pPr>
              <w:ind w:left="-284"/>
              <w:rPr>
                <w:b/>
                <w:bCs/>
              </w:rPr>
            </w:pPr>
            <w:r>
              <w:rPr>
                <w:b/>
                <w:bCs/>
              </w:rPr>
              <w:t>C</w:t>
            </w:r>
          </w:p>
        </w:tc>
        <w:tc>
          <w:tcPr>
            <w:tcW w:w="0" w:type="auto"/>
          </w:tcPr>
          <w:p w14:paraId="07F8F3F3" w14:textId="77777777" w:rsidR="0028066A" w:rsidRDefault="0028066A" w:rsidP="0028066A">
            <w:pPr>
              <w:ind w:left="-284"/>
              <w:rPr>
                <w:b/>
                <w:bCs/>
              </w:rPr>
            </w:pPr>
            <w:r>
              <w:rPr>
                <w:b/>
                <w:bCs/>
              </w:rPr>
              <w:t>C</w:t>
            </w:r>
          </w:p>
        </w:tc>
        <w:tc>
          <w:tcPr>
            <w:tcW w:w="0" w:type="auto"/>
          </w:tcPr>
          <w:p w14:paraId="74B368DF" w14:textId="77777777" w:rsidR="0028066A" w:rsidRDefault="0028066A" w:rsidP="0028066A">
            <w:pPr>
              <w:ind w:left="-284"/>
              <w:rPr>
                <w:b/>
                <w:bCs/>
              </w:rPr>
            </w:pPr>
            <w:r>
              <w:rPr>
                <w:b/>
                <w:bCs/>
              </w:rPr>
              <w:t>B</w:t>
            </w:r>
          </w:p>
        </w:tc>
        <w:tc>
          <w:tcPr>
            <w:tcW w:w="0" w:type="auto"/>
          </w:tcPr>
          <w:p w14:paraId="21CB2AAD" w14:textId="77777777" w:rsidR="0028066A" w:rsidRDefault="0028066A" w:rsidP="0028066A">
            <w:pPr>
              <w:ind w:left="-284"/>
              <w:rPr>
                <w:b/>
                <w:bCs/>
              </w:rPr>
            </w:pPr>
            <w:r>
              <w:rPr>
                <w:b/>
                <w:bCs/>
              </w:rPr>
              <w:t>C</w:t>
            </w:r>
          </w:p>
        </w:tc>
      </w:tr>
    </w:tbl>
    <w:p w14:paraId="10E01665" w14:textId="77777777" w:rsidR="0028066A" w:rsidRDefault="0028066A" w:rsidP="0028066A">
      <w:pPr>
        <w:pStyle w:val="Center"/>
        <w:ind w:left="-284"/>
      </w:pPr>
    </w:p>
    <w:tbl>
      <w:tblPr>
        <w:tblStyle w:val="Table"/>
        <w:tblW w:w="0" w:type="auto"/>
        <w:tblLook w:val="0000" w:firstRow="0" w:lastRow="0" w:firstColumn="0" w:lastColumn="0" w:noHBand="0" w:noVBand="0"/>
      </w:tblPr>
      <w:tblGrid>
        <w:gridCol w:w="673"/>
        <w:gridCol w:w="222"/>
        <w:gridCol w:w="222"/>
        <w:gridCol w:w="222"/>
        <w:gridCol w:w="222"/>
        <w:gridCol w:w="222"/>
        <w:gridCol w:w="222"/>
        <w:gridCol w:w="222"/>
        <w:gridCol w:w="222"/>
      </w:tblGrid>
      <w:tr w:rsidR="0028066A" w14:paraId="64CF10B3" w14:textId="77777777" w:rsidTr="00CF7A59">
        <w:tc>
          <w:tcPr>
            <w:tcW w:w="0" w:type="auto"/>
          </w:tcPr>
          <w:p w14:paraId="7FC7E672" w14:textId="77777777" w:rsidR="0028066A" w:rsidRDefault="0028066A" w:rsidP="0028066A">
            <w:pPr>
              <w:ind w:left="-284"/>
              <w:jc w:val="left"/>
            </w:pPr>
            <w:r>
              <w:rPr>
                <w:b/>
                <w:bCs/>
              </w:rPr>
              <w:t>Câu</w:t>
            </w:r>
          </w:p>
        </w:tc>
        <w:tc>
          <w:tcPr>
            <w:tcW w:w="0" w:type="auto"/>
          </w:tcPr>
          <w:p w14:paraId="32E0A7BD" w14:textId="77777777" w:rsidR="0028066A" w:rsidRDefault="0028066A" w:rsidP="0028066A">
            <w:pPr>
              <w:ind w:left="-284"/>
              <w:jc w:val="left"/>
            </w:pPr>
            <w:r>
              <w:rPr>
                <w:b/>
                <w:bCs/>
              </w:rPr>
              <w:t>21</w:t>
            </w:r>
          </w:p>
        </w:tc>
        <w:tc>
          <w:tcPr>
            <w:tcW w:w="0" w:type="auto"/>
          </w:tcPr>
          <w:p w14:paraId="6F8FCF1B" w14:textId="77777777" w:rsidR="0028066A" w:rsidRDefault="0028066A" w:rsidP="0028066A">
            <w:pPr>
              <w:ind w:left="-284"/>
              <w:jc w:val="left"/>
            </w:pPr>
            <w:r>
              <w:rPr>
                <w:b/>
                <w:bCs/>
              </w:rPr>
              <w:t>22</w:t>
            </w:r>
          </w:p>
        </w:tc>
        <w:tc>
          <w:tcPr>
            <w:tcW w:w="0" w:type="auto"/>
          </w:tcPr>
          <w:p w14:paraId="7B0929A7" w14:textId="77777777" w:rsidR="0028066A" w:rsidRDefault="0028066A" w:rsidP="0028066A">
            <w:pPr>
              <w:ind w:left="-284"/>
              <w:jc w:val="left"/>
            </w:pPr>
            <w:r>
              <w:rPr>
                <w:b/>
                <w:bCs/>
              </w:rPr>
              <w:t>23</w:t>
            </w:r>
          </w:p>
        </w:tc>
        <w:tc>
          <w:tcPr>
            <w:tcW w:w="0" w:type="auto"/>
          </w:tcPr>
          <w:p w14:paraId="298FECC5" w14:textId="77777777" w:rsidR="0028066A" w:rsidRDefault="0028066A" w:rsidP="0028066A">
            <w:pPr>
              <w:ind w:left="-284"/>
              <w:jc w:val="left"/>
            </w:pPr>
            <w:r>
              <w:rPr>
                <w:b/>
                <w:bCs/>
              </w:rPr>
              <w:t>24</w:t>
            </w:r>
          </w:p>
        </w:tc>
        <w:tc>
          <w:tcPr>
            <w:tcW w:w="0" w:type="auto"/>
          </w:tcPr>
          <w:p w14:paraId="117B1A36" w14:textId="77777777" w:rsidR="0028066A" w:rsidRDefault="0028066A" w:rsidP="0028066A">
            <w:pPr>
              <w:ind w:left="-284"/>
              <w:jc w:val="left"/>
            </w:pPr>
            <w:r>
              <w:rPr>
                <w:b/>
                <w:bCs/>
              </w:rPr>
              <w:t>25</w:t>
            </w:r>
          </w:p>
        </w:tc>
        <w:tc>
          <w:tcPr>
            <w:tcW w:w="0" w:type="auto"/>
          </w:tcPr>
          <w:p w14:paraId="3AA93886" w14:textId="77777777" w:rsidR="0028066A" w:rsidRDefault="0028066A" w:rsidP="0028066A">
            <w:pPr>
              <w:ind w:left="-284"/>
              <w:jc w:val="left"/>
            </w:pPr>
            <w:r>
              <w:rPr>
                <w:b/>
                <w:bCs/>
              </w:rPr>
              <w:t>26</w:t>
            </w:r>
          </w:p>
        </w:tc>
        <w:tc>
          <w:tcPr>
            <w:tcW w:w="0" w:type="auto"/>
          </w:tcPr>
          <w:p w14:paraId="08EA3B48" w14:textId="77777777" w:rsidR="0028066A" w:rsidRDefault="0028066A" w:rsidP="0028066A">
            <w:pPr>
              <w:ind w:left="-284"/>
              <w:jc w:val="left"/>
            </w:pPr>
            <w:r>
              <w:rPr>
                <w:b/>
                <w:bCs/>
              </w:rPr>
              <w:t>27</w:t>
            </w:r>
          </w:p>
        </w:tc>
        <w:tc>
          <w:tcPr>
            <w:tcW w:w="0" w:type="auto"/>
          </w:tcPr>
          <w:p w14:paraId="1CF10164" w14:textId="77777777" w:rsidR="0028066A" w:rsidRDefault="0028066A" w:rsidP="0028066A">
            <w:pPr>
              <w:ind w:left="-284"/>
              <w:jc w:val="left"/>
            </w:pPr>
            <w:r>
              <w:rPr>
                <w:b/>
                <w:bCs/>
              </w:rPr>
              <w:t>28</w:t>
            </w:r>
          </w:p>
        </w:tc>
      </w:tr>
      <w:tr w:rsidR="0028066A" w14:paraId="5C84D692" w14:textId="77777777" w:rsidTr="00CF7A59">
        <w:tc>
          <w:tcPr>
            <w:tcW w:w="0" w:type="auto"/>
          </w:tcPr>
          <w:p w14:paraId="76C085C8" w14:textId="77777777" w:rsidR="0028066A" w:rsidRDefault="0028066A" w:rsidP="0028066A">
            <w:pPr>
              <w:ind w:left="-284"/>
              <w:jc w:val="left"/>
            </w:pPr>
            <w:r>
              <w:rPr>
                <w:b/>
                <w:bCs/>
              </w:rPr>
              <w:t>Đáp án</w:t>
            </w:r>
          </w:p>
        </w:tc>
        <w:tc>
          <w:tcPr>
            <w:tcW w:w="0" w:type="auto"/>
          </w:tcPr>
          <w:p w14:paraId="52D932EE" w14:textId="77777777" w:rsidR="0028066A" w:rsidRDefault="0028066A" w:rsidP="0028066A">
            <w:pPr>
              <w:ind w:left="-284"/>
              <w:jc w:val="left"/>
            </w:pPr>
            <w:r>
              <w:rPr>
                <w:b/>
                <w:bCs/>
              </w:rPr>
              <w:t>A</w:t>
            </w:r>
          </w:p>
        </w:tc>
        <w:tc>
          <w:tcPr>
            <w:tcW w:w="0" w:type="auto"/>
          </w:tcPr>
          <w:p w14:paraId="7183B63D" w14:textId="77777777" w:rsidR="0028066A" w:rsidRDefault="0028066A" w:rsidP="0028066A">
            <w:pPr>
              <w:ind w:left="-284"/>
              <w:jc w:val="left"/>
            </w:pPr>
            <w:r>
              <w:rPr>
                <w:b/>
                <w:bCs/>
              </w:rPr>
              <w:t>A</w:t>
            </w:r>
          </w:p>
        </w:tc>
        <w:tc>
          <w:tcPr>
            <w:tcW w:w="0" w:type="auto"/>
          </w:tcPr>
          <w:p w14:paraId="64F343EF" w14:textId="77777777" w:rsidR="0028066A" w:rsidRDefault="0028066A" w:rsidP="0028066A">
            <w:pPr>
              <w:ind w:left="-284"/>
              <w:jc w:val="left"/>
            </w:pPr>
            <w:r>
              <w:rPr>
                <w:b/>
                <w:bCs/>
              </w:rPr>
              <w:t>C</w:t>
            </w:r>
          </w:p>
        </w:tc>
        <w:tc>
          <w:tcPr>
            <w:tcW w:w="0" w:type="auto"/>
          </w:tcPr>
          <w:p w14:paraId="638218BD" w14:textId="77777777" w:rsidR="0028066A" w:rsidRDefault="0028066A" w:rsidP="0028066A">
            <w:pPr>
              <w:ind w:left="-284"/>
              <w:jc w:val="left"/>
            </w:pPr>
            <w:r>
              <w:rPr>
                <w:b/>
                <w:bCs/>
              </w:rPr>
              <w:t>C</w:t>
            </w:r>
          </w:p>
        </w:tc>
        <w:tc>
          <w:tcPr>
            <w:tcW w:w="0" w:type="auto"/>
          </w:tcPr>
          <w:p w14:paraId="10FC009A" w14:textId="77777777" w:rsidR="0028066A" w:rsidRDefault="0028066A" w:rsidP="0028066A">
            <w:pPr>
              <w:ind w:left="-284"/>
              <w:jc w:val="left"/>
            </w:pPr>
            <w:r>
              <w:rPr>
                <w:b/>
                <w:bCs/>
              </w:rPr>
              <w:t>A</w:t>
            </w:r>
          </w:p>
        </w:tc>
        <w:tc>
          <w:tcPr>
            <w:tcW w:w="0" w:type="auto"/>
          </w:tcPr>
          <w:p w14:paraId="2EAFC3AD" w14:textId="77777777" w:rsidR="0028066A" w:rsidRDefault="0028066A" w:rsidP="0028066A">
            <w:pPr>
              <w:ind w:left="-284"/>
              <w:jc w:val="left"/>
            </w:pPr>
            <w:r>
              <w:rPr>
                <w:b/>
                <w:bCs/>
              </w:rPr>
              <w:t>A</w:t>
            </w:r>
          </w:p>
        </w:tc>
        <w:tc>
          <w:tcPr>
            <w:tcW w:w="0" w:type="auto"/>
          </w:tcPr>
          <w:p w14:paraId="27F29260" w14:textId="77777777" w:rsidR="0028066A" w:rsidRDefault="0028066A" w:rsidP="0028066A">
            <w:pPr>
              <w:ind w:left="-284"/>
              <w:jc w:val="left"/>
            </w:pPr>
            <w:r>
              <w:rPr>
                <w:b/>
                <w:bCs/>
              </w:rPr>
              <w:t>D</w:t>
            </w:r>
          </w:p>
        </w:tc>
        <w:tc>
          <w:tcPr>
            <w:tcW w:w="0" w:type="auto"/>
          </w:tcPr>
          <w:p w14:paraId="1FE62E24" w14:textId="77777777" w:rsidR="0028066A" w:rsidRDefault="0028066A" w:rsidP="0028066A">
            <w:pPr>
              <w:ind w:left="-284"/>
              <w:jc w:val="left"/>
            </w:pPr>
            <w:r>
              <w:rPr>
                <w:b/>
                <w:bCs/>
              </w:rPr>
              <w:t>D</w:t>
            </w:r>
          </w:p>
        </w:tc>
      </w:tr>
    </w:tbl>
    <w:p w14:paraId="5F7376E1" w14:textId="77777777" w:rsidR="0028066A" w:rsidRDefault="0028066A" w:rsidP="0028066A">
      <w:pPr>
        <w:spacing w:after="0" w:line="240" w:lineRule="auto"/>
        <w:ind w:left="-284"/>
        <w:rPr>
          <w:b/>
          <w:iCs/>
        </w:rPr>
      </w:pPr>
    </w:p>
    <w:p w14:paraId="2420FFA9" w14:textId="7AC4801B" w:rsidR="00F37F24" w:rsidRPr="00031C18" w:rsidRDefault="00CA49E2" w:rsidP="0028066A">
      <w:pPr>
        <w:spacing w:after="0" w:line="240" w:lineRule="auto"/>
        <w:ind w:left="-284"/>
        <w:rPr>
          <w:iCs/>
        </w:rPr>
      </w:pPr>
      <w:r w:rsidRPr="00031C18">
        <w:rPr>
          <w:b/>
          <w:iCs/>
        </w:rPr>
        <w:t xml:space="preserve">     </w:t>
      </w:r>
      <w:r w:rsidR="00F37F24" w:rsidRPr="00031C18">
        <w:rPr>
          <w:b/>
          <w:iCs/>
        </w:rPr>
        <w:t>II. TỰ LUẬN: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1"/>
        <w:gridCol w:w="7052"/>
        <w:gridCol w:w="1446"/>
      </w:tblGrid>
      <w:tr w:rsidR="00023399" w:rsidRPr="00031C18" w14:paraId="6A6384A8" w14:textId="77777777" w:rsidTr="009D6851">
        <w:tc>
          <w:tcPr>
            <w:tcW w:w="1051" w:type="dxa"/>
          </w:tcPr>
          <w:p w14:paraId="02CD1DED" w14:textId="77777777" w:rsidR="00023399" w:rsidRPr="00031C18" w:rsidRDefault="00023399" w:rsidP="0028066A">
            <w:pPr>
              <w:spacing w:after="0" w:line="240" w:lineRule="auto"/>
              <w:ind w:left="-284"/>
              <w:jc w:val="center"/>
              <w:rPr>
                <w:bCs/>
              </w:rPr>
            </w:pPr>
            <w:r w:rsidRPr="00031C18">
              <w:rPr>
                <w:bCs/>
              </w:rPr>
              <w:t>Câu</w:t>
            </w:r>
          </w:p>
        </w:tc>
        <w:tc>
          <w:tcPr>
            <w:tcW w:w="7052" w:type="dxa"/>
          </w:tcPr>
          <w:p w14:paraId="1201CB4B" w14:textId="77777777" w:rsidR="00023399" w:rsidRPr="00031C18" w:rsidRDefault="00023399" w:rsidP="0028066A">
            <w:pPr>
              <w:spacing w:after="0" w:line="240" w:lineRule="auto"/>
              <w:ind w:left="-284"/>
              <w:jc w:val="center"/>
              <w:rPr>
                <w:bCs/>
              </w:rPr>
            </w:pPr>
            <w:r w:rsidRPr="00031C18">
              <w:rPr>
                <w:bCs/>
              </w:rPr>
              <w:t>Đáp án</w:t>
            </w:r>
          </w:p>
        </w:tc>
        <w:tc>
          <w:tcPr>
            <w:tcW w:w="1446" w:type="dxa"/>
          </w:tcPr>
          <w:p w14:paraId="69E0A695" w14:textId="77777777" w:rsidR="00023399" w:rsidRPr="00031C18" w:rsidRDefault="00023399" w:rsidP="0028066A">
            <w:pPr>
              <w:spacing w:after="0" w:line="240" w:lineRule="auto"/>
              <w:ind w:left="-284"/>
              <w:jc w:val="center"/>
            </w:pPr>
            <w:r w:rsidRPr="00031C18">
              <w:t>Biểu điểm</w:t>
            </w:r>
          </w:p>
        </w:tc>
      </w:tr>
      <w:tr w:rsidR="00023399" w:rsidRPr="00031C18" w14:paraId="75D72BE2" w14:textId="77777777" w:rsidTr="009D6851">
        <w:tc>
          <w:tcPr>
            <w:tcW w:w="1051" w:type="dxa"/>
            <w:vMerge w:val="restart"/>
          </w:tcPr>
          <w:p w14:paraId="06E51BC5" w14:textId="77777777" w:rsidR="00023399" w:rsidRPr="00031C18" w:rsidRDefault="00023399" w:rsidP="0028066A">
            <w:pPr>
              <w:spacing w:after="0" w:line="240" w:lineRule="auto"/>
              <w:ind w:left="-284"/>
              <w:jc w:val="center"/>
              <w:rPr>
                <w:bCs/>
              </w:rPr>
            </w:pPr>
          </w:p>
          <w:p w14:paraId="1E66F5E9" w14:textId="77777777" w:rsidR="00023399" w:rsidRPr="00031C18" w:rsidRDefault="00023399" w:rsidP="0028066A">
            <w:pPr>
              <w:spacing w:after="0" w:line="240" w:lineRule="auto"/>
              <w:ind w:left="-284"/>
              <w:jc w:val="center"/>
              <w:rPr>
                <w:bCs/>
              </w:rPr>
            </w:pPr>
          </w:p>
          <w:p w14:paraId="6EF4BEF6" w14:textId="77777777" w:rsidR="00023399" w:rsidRPr="00031C18" w:rsidRDefault="00023399" w:rsidP="0028066A">
            <w:pPr>
              <w:spacing w:after="0" w:line="240" w:lineRule="auto"/>
              <w:ind w:left="-284"/>
              <w:jc w:val="center"/>
              <w:rPr>
                <w:bCs/>
              </w:rPr>
            </w:pPr>
          </w:p>
          <w:p w14:paraId="3E4EE2F8" w14:textId="77777777" w:rsidR="00023399" w:rsidRPr="00031C18" w:rsidRDefault="00023399" w:rsidP="0028066A">
            <w:pPr>
              <w:spacing w:after="0" w:line="240" w:lineRule="auto"/>
              <w:ind w:left="-284"/>
              <w:jc w:val="center"/>
              <w:rPr>
                <w:bCs/>
              </w:rPr>
            </w:pPr>
            <w:r w:rsidRPr="00031C18">
              <w:rPr>
                <w:bCs/>
              </w:rPr>
              <w:t>Câu 1</w:t>
            </w:r>
          </w:p>
          <w:p w14:paraId="73662AD1" w14:textId="77777777" w:rsidR="00023399" w:rsidRPr="00031C18" w:rsidRDefault="00023399" w:rsidP="0028066A">
            <w:pPr>
              <w:spacing w:after="0" w:line="240" w:lineRule="auto"/>
              <w:ind w:left="-284"/>
              <w:jc w:val="center"/>
              <w:rPr>
                <w:bCs/>
              </w:rPr>
            </w:pPr>
            <w:r w:rsidRPr="00031C18">
              <w:rPr>
                <w:bCs/>
              </w:rPr>
              <w:t>(2 đ)</w:t>
            </w:r>
          </w:p>
        </w:tc>
        <w:tc>
          <w:tcPr>
            <w:tcW w:w="7052" w:type="dxa"/>
          </w:tcPr>
          <w:p w14:paraId="31859541" w14:textId="2FD16D0F" w:rsidR="00023399" w:rsidRPr="00031C18" w:rsidRDefault="00023399"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a) Công suất của bếp là: P = </w:t>
            </w:r>
            <w:r w:rsidR="008F6C07" w:rsidRPr="00031C18">
              <w:rPr>
                <w:rFonts w:eastAsia="Times New Roman"/>
                <w:noProof w:val="0"/>
                <w:lang w:val="en-GB" w:eastAsia="en-GB"/>
              </w:rPr>
              <w:t>U</w:t>
            </w:r>
            <w:r w:rsidRPr="00031C18">
              <w:rPr>
                <w:rFonts w:eastAsia="Times New Roman"/>
                <w:noProof w:val="0"/>
                <w:vertAlign w:val="superscript"/>
                <w:lang w:val="en-GB" w:eastAsia="en-GB"/>
              </w:rPr>
              <w:t>2</w:t>
            </w:r>
            <w:r w:rsidR="008F6C07" w:rsidRPr="00031C18">
              <w:rPr>
                <w:rFonts w:eastAsia="Times New Roman"/>
                <w:noProof w:val="0"/>
                <w:lang w:val="en-GB" w:eastAsia="en-GB"/>
              </w:rPr>
              <w:t>:</w:t>
            </w:r>
            <w:r w:rsidRPr="00031C18">
              <w:rPr>
                <w:rFonts w:eastAsia="Times New Roman"/>
                <w:noProof w:val="0"/>
                <w:lang w:val="en-GB" w:eastAsia="en-GB"/>
              </w:rPr>
              <w:t xml:space="preserve">R =&gt; P = </w:t>
            </w:r>
            <w:r w:rsidR="005C3251" w:rsidRPr="00031C18">
              <w:rPr>
                <w:rFonts w:eastAsia="Times New Roman"/>
                <w:noProof w:val="0"/>
                <w:lang w:val="en-GB" w:eastAsia="en-GB"/>
              </w:rPr>
              <w:t>605</w:t>
            </w:r>
            <w:r w:rsidRPr="00031C18">
              <w:rPr>
                <w:rFonts w:eastAsia="Times New Roman"/>
                <w:noProof w:val="0"/>
                <w:lang w:val="en-GB" w:eastAsia="en-GB"/>
              </w:rPr>
              <w:t xml:space="preserve"> (W)</w:t>
            </w:r>
          </w:p>
        </w:tc>
        <w:tc>
          <w:tcPr>
            <w:tcW w:w="1446" w:type="dxa"/>
          </w:tcPr>
          <w:p w14:paraId="6CBBA5DE" w14:textId="77777777" w:rsidR="00023399" w:rsidRPr="00031C18" w:rsidRDefault="00023399" w:rsidP="0028066A">
            <w:pPr>
              <w:spacing w:after="0" w:line="240" w:lineRule="auto"/>
              <w:ind w:left="-284"/>
              <w:jc w:val="center"/>
              <w:rPr>
                <w:bCs/>
              </w:rPr>
            </w:pPr>
            <w:r w:rsidRPr="00031C18">
              <w:rPr>
                <w:bCs/>
              </w:rPr>
              <w:t>0,5</w:t>
            </w:r>
          </w:p>
        </w:tc>
      </w:tr>
      <w:tr w:rsidR="00023399" w:rsidRPr="00031C18" w14:paraId="617FF32C" w14:textId="77777777" w:rsidTr="009D6851">
        <w:tc>
          <w:tcPr>
            <w:tcW w:w="1051" w:type="dxa"/>
            <w:vMerge/>
          </w:tcPr>
          <w:p w14:paraId="5ABB6F37" w14:textId="77777777" w:rsidR="00023399" w:rsidRPr="00031C18" w:rsidRDefault="00023399" w:rsidP="0028066A">
            <w:pPr>
              <w:spacing w:after="0" w:line="240" w:lineRule="auto"/>
              <w:ind w:left="-284"/>
              <w:jc w:val="center"/>
              <w:rPr>
                <w:bCs/>
              </w:rPr>
            </w:pPr>
          </w:p>
        </w:tc>
        <w:tc>
          <w:tcPr>
            <w:tcW w:w="7052" w:type="dxa"/>
          </w:tcPr>
          <w:p w14:paraId="63A68365" w14:textId="3ED31CF4" w:rsidR="00023399" w:rsidRPr="00031C18" w:rsidRDefault="00023399" w:rsidP="0028066A">
            <w:pPr>
              <w:spacing w:after="0" w:line="240" w:lineRule="auto"/>
              <w:ind w:left="-284" w:right="48"/>
              <w:jc w:val="both"/>
              <w:rPr>
                <w:rFonts w:eastAsia="Times New Roman"/>
                <w:noProof w:val="0"/>
                <w:lang w:val="en-GB" w:eastAsia="en-GB"/>
              </w:rPr>
            </w:pPr>
            <w:r w:rsidRPr="00031C18">
              <w:rPr>
                <w:bCs/>
                <w:lang w:val="pt-BR"/>
              </w:rPr>
              <w:t xml:space="preserve"> </w:t>
            </w:r>
            <w:r w:rsidRPr="00031C18">
              <w:rPr>
                <w:rFonts w:eastAsia="Times New Roman"/>
                <w:noProof w:val="0"/>
                <w:lang w:val="en-GB" w:eastAsia="en-GB"/>
              </w:rPr>
              <w:t xml:space="preserve">Nhiệt lượng mà bếp tỏa ra trong </w:t>
            </w:r>
            <w:r w:rsidR="00F57240" w:rsidRPr="00031C18">
              <w:rPr>
                <w:rFonts w:eastAsia="Times New Roman"/>
                <w:noProof w:val="0"/>
                <w:lang w:val="en-GB" w:eastAsia="en-GB"/>
              </w:rPr>
              <w:t>2</w:t>
            </w:r>
            <w:r w:rsidRPr="00031C18">
              <w:rPr>
                <w:rFonts w:eastAsia="Times New Roman"/>
                <w:noProof w:val="0"/>
                <w:color w:val="000000" w:themeColor="text1"/>
                <w:lang w:val="en-GB" w:eastAsia="en-GB"/>
              </w:rPr>
              <w:t xml:space="preserve"> phút </w:t>
            </w:r>
          </w:p>
          <w:p w14:paraId="074121E6" w14:textId="0D5E5081" w:rsidR="00023399" w:rsidRPr="00031C18" w:rsidRDefault="00023399"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Q = P.t = </w:t>
            </w:r>
            <w:r w:rsidR="005C3251" w:rsidRPr="00031C18">
              <w:rPr>
                <w:rFonts w:eastAsia="Times New Roman"/>
                <w:noProof w:val="0"/>
                <w:lang w:val="en-GB" w:eastAsia="en-GB"/>
              </w:rPr>
              <w:t>605</w:t>
            </w:r>
            <w:r w:rsidRPr="00031C18">
              <w:rPr>
                <w:rFonts w:eastAsia="Times New Roman"/>
                <w:noProof w:val="0"/>
                <w:lang w:val="en-GB" w:eastAsia="en-GB"/>
              </w:rPr>
              <w:t>.</w:t>
            </w:r>
            <w:r w:rsidR="00783968" w:rsidRPr="00031C18">
              <w:rPr>
                <w:rFonts w:eastAsia="Times New Roman"/>
                <w:noProof w:val="0"/>
                <w:lang w:val="en-GB" w:eastAsia="en-GB"/>
              </w:rPr>
              <w:t>12</w:t>
            </w:r>
            <w:r w:rsidRPr="00031C18">
              <w:rPr>
                <w:rFonts w:eastAsia="Times New Roman"/>
                <w:noProof w:val="0"/>
                <w:lang w:val="en-GB" w:eastAsia="en-GB"/>
              </w:rPr>
              <w:t xml:space="preserve">0 = </w:t>
            </w:r>
            <w:r w:rsidR="005C3251" w:rsidRPr="00031C18">
              <w:rPr>
                <w:rFonts w:eastAsia="Times New Roman"/>
                <w:noProof w:val="0"/>
                <w:lang w:val="en-GB" w:eastAsia="en-GB"/>
              </w:rPr>
              <w:t>726</w:t>
            </w:r>
            <w:r w:rsidRPr="00031C18">
              <w:rPr>
                <w:rFonts w:eastAsia="Times New Roman"/>
                <w:noProof w:val="0"/>
                <w:lang w:val="en-GB" w:eastAsia="en-GB"/>
              </w:rPr>
              <w:t>00 (J)</w:t>
            </w:r>
          </w:p>
        </w:tc>
        <w:tc>
          <w:tcPr>
            <w:tcW w:w="1446" w:type="dxa"/>
          </w:tcPr>
          <w:p w14:paraId="68BE2435" w14:textId="77777777" w:rsidR="00023399" w:rsidRPr="00031C18" w:rsidRDefault="00023399" w:rsidP="0028066A">
            <w:pPr>
              <w:spacing w:after="0" w:line="240" w:lineRule="auto"/>
              <w:ind w:left="-284"/>
              <w:jc w:val="center"/>
              <w:rPr>
                <w:bCs/>
              </w:rPr>
            </w:pPr>
            <w:r w:rsidRPr="00031C18">
              <w:rPr>
                <w:bCs/>
              </w:rPr>
              <w:t>0,5</w:t>
            </w:r>
          </w:p>
        </w:tc>
      </w:tr>
      <w:tr w:rsidR="00023399" w:rsidRPr="00031C18" w14:paraId="5470BC0F" w14:textId="77777777" w:rsidTr="009D6851">
        <w:tc>
          <w:tcPr>
            <w:tcW w:w="1051" w:type="dxa"/>
            <w:vMerge/>
          </w:tcPr>
          <w:p w14:paraId="04A0CABC" w14:textId="77777777" w:rsidR="00023399" w:rsidRPr="00031C18" w:rsidRDefault="00023399" w:rsidP="0028066A">
            <w:pPr>
              <w:spacing w:after="0" w:line="240" w:lineRule="auto"/>
              <w:ind w:left="-284"/>
              <w:jc w:val="center"/>
              <w:rPr>
                <w:bCs/>
              </w:rPr>
            </w:pPr>
          </w:p>
        </w:tc>
        <w:tc>
          <w:tcPr>
            <w:tcW w:w="7052" w:type="dxa"/>
          </w:tcPr>
          <w:p w14:paraId="278E496B" w14:textId="628D06A3" w:rsidR="00023399" w:rsidRPr="00031C18" w:rsidRDefault="00023399"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b) Nhiệt lượng dùng để đun sôi </w:t>
            </w:r>
            <w:r w:rsidR="005C3251" w:rsidRPr="00031C18">
              <w:rPr>
                <w:rFonts w:eastAsia="Times New Roman"/>
                <w:noProof w:val="0"/>
                <w:lang w:val="en-GB" w:eastAsia="en-GB"/>
              </w:rPr>
              <w:t>2</w:t>
            </w:r>
            <w:r w:rsidRPr="00031C18">
              <w:rPr>
                <w:rFonts w:eastAsia="Times New Roman"/>
                <w:noProof w:val="0"/>
                <w:lang w:val="en-GB" w:eastAsia="en-GB"/>
              </w:rPr>
              <w:t xml:space="preserve"> lít nước là:</w:t>
            </w:r>
          </w:p>
          <w:p w14:paraId="18A34D6A" w14:textId="3ABC8B01" w:rsidR="00023399" w:rsidRPr="00031C18" w:rsidRDefault="00023399" w:rsidP="0028066A">
            <w:pPr>
              <w:spacing w:after="0" w:line="240" w:lineRule="auto"/>
              <w:ind w:left="-284" w:right="48"/>
              <w:jc w:val="both"/>
              <w:rPr>
                <w:rFonts w:eastAsia="Times New Roman"/>
                <w:noProof w:val="0"/>
                <w:lang w:val="vi-VN" w:eastAsia="en-GB"/>
              </w:rPr>
            </w:pPr>
            <w:r w:rsidRPr="00031C18">
              <w:rPr>
                <w:rFonts w:eastAsia="Times New Roman"/>
                <w:noProof w:val="0"/>
                <w:lang w:val="en-GB" w:eastAsia="en-GB"/>
              </w:rPr>
              <w:t>Q</w:t>
            </w:r>
            <w:r w:rsidRPr="00031C18">
              <w:rPr>
                <w:rFonts w:eastAsia="Times New Roman"/>
                <w:noProof w:val="0"/>
                <w:vertAlign w:val="subscript"/>
                <w:lang w:val="en-GB" w:eastAsia="en-GB"/>
              </w:rPr>
              <w:t>i</w:t>
            </w:r>
            <w:r w:rsidRPr="00031C18">
              <w:rPr>
                <w:rFonts w:eastAsia="Times New Roman"/>
                <w:noProof w:val="0"/>
                <w:lang w:val="en-GB" w:eastAsia="en-GB"/>
              </w:rPr>
              <w:t xml:space="preserve"> = m.c.Δt = </w:t>
            </w:r>
            <w:r w:rsidR="005C3251" w:rsidRPr="00031C18">
              <w:rPr>
                <w:rFonts w:eastAsia="Times New Roman"/>
                <w:noProof w:val="0"/>
                <w:lang w:val="en-GB" w:eastAsia="en-GB"/>
              </w:rPr>
              <w:t>2</w:t>
            </w:r>
            <w:r w:rsidRPr="00031C18">
              <w:rPr>
                <w:rFonts w:eastAsia="Times New Roman"/>
                <w:noProof w:val="0"/>
                <w:lang w:val="en-GB" w:eastAsia="en-GB"/>
              </w:rPr>
              <w:t xml:space="preserve">.4200.(100 - </w:t>
            </w:r>
            <w:r w:rsidR="005C3251" w:rsidRPr="00031C18">
              <w:rPr>
                <w:rFonts w:eastAsia="Times New Roman"/>
                <w:noProof w:val="0"/>
                <w:lang w:val="en-GB" w:eastAsia="en-GB"/>
              </w:rPr>
              <w:t>3</w:t>
            </w:r>
            <w:r w:rsidRPr="00031C18">
              <w:rPr>
                <w:rFonts w:eastAsia="Times New Roman"/>
                <w:noProof w:val="0"/>
                <w:lang w:val="en-GB" w:eastAsia="en-GB"/>
              </w:rPr>
              <w:t xml:space="preserve">5) = </w:t>
            </w:r>
            <w:r w:rsidR="005C3251" w:rsidRPr="00031C18">
              <w:rPr>
                <w:rFonts w:eastAsia="Times New Roman"/>
                <w:noProof w:val="0"/>
                <w:lang w:val="en-GB" w:eastAsia="en-GB"/>
              </w:rPr>
              <w:t>546</w:t>
            </w:r>
            <w:r w:rsidRPr="00031C18">
              <w:rPr>
                <w:rFonts w:eastAsia="Times New Roman"/>
                <w:noProof w:val="0"/>
                <w:lang w:val="en-GB" w:eastAsia="en-GB"/>
              </w:rPr>
              <w:t xml:space="preserve"> 000 </w:t>
            </w:r>
            <w:r w:rsidR="005C3251" w:rsidRPr="00031C18">
              <w:rPr>
                <w:rFonts w:eastAsia="Times New Roman"/>
                <w:noProof w:val="0"/>
                <w:lang w:val="vi-VN" w:eastAsia="en-GB"/>
              </w:rPr>
              <w:t>(</w:t>
            </w:r>
            <w:r w:rsidR="005C3251" w:rsidRPr="00031C18">
              <w:rPr>
                <w:rFonts w:eastAsia="Times New Roman"/>
                <w:noProof w:val="0"/>
                <w:lang w:val="en-GB" w:eastAsia="en-GB"/>
              </w:rPr>
              <w:t>J</w:t>
            </w:r>
            <w:r w:rsidR="005C3251" w:rsidRPr="00031C18">
              <w:rPr>
                <w:rFonts w:eastAsia="Times New Roman"/>
                <w:noProof w:val="0"/>
                <w:lang w:val="vi-VN" w:eastAsia="en-GB"/>
              </w:rPr>
              <w:t>)</w:t>
            </w:r>
          </w:p>
          <w:p w14:paraId="4BDD902F" w14:textId="77777777" w:rsidR="00023399" w:rsidRPr="00031C18" w:rsidRDefault="00023399"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Nhiệt lượng bếp tỏa ra trong 20 phút là</w:t>
            </w:r>
          </w:p>
          <w:p w14:paraId="0DF12927" w14:textId="6D3B550E" w:rsidR="00023399" w:rsidRPr="00031C18" w:rsidRDefault="00023399"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Q</w:t>
            </w:r>
            <w:r w:rsidRPr="00031C18">
              <w:rPr>
                <w:rFonts w:eastAsia="Times New Roman"/>
                <w:noProof w:val="0"/>
                <w:vertAlign w:val="subscript"/>
                <w:lang w:val="en-GB" w:eastAsia="en-GB"/>
              </w:rPr>
              <w:t>tp</w:t>
            </w:r>
            <w:r w:rsidRPr="00031C18">
              <w:rPr>
                <w:rFonts w:eastAsia="Times New Roman"/>
                <w:noProof w:val="0"/>
                <w:lang w:val="en-GB" w:eastAsia="en-GB"/>
              </w:rPr>
              <w:t xml:space="preserve"> = </w:t>
            </w:r>
            <w:r w:rsidR="00F57240" w:rsidRPr="00031C18">
              <w:rPr>
                <w:rFonts w:eastAsia="Times New Roman"/>
                <w:noProof w:val="0"/>
                <w:lang w:val="en-GB" w:eastAsia="en-GB"/>
              </w:rPr>
              <w:t>P</w:t>
            </w:r>
            <w:r w:rsidRPr="00031C18">
              <w:rPr>
                <w:rFonts w:eastAsia="Times New Roman"/>
                <w:noProof w:val="0"/>
                <w:lang w:val="en-GB" w:eastAsia="en-GB"/>
              </w:rPr>
              <w:t>.</w:t>
            </w:r>
            <w:r w:rsidR="00F57240" w:rsidRPr="00031C18">
              <w:rPr>
                <w:rFonts w:eastAsia="Times New Roman"/>
                <w:noProof w:val="0"/>
                <w:lang w:val="en-GB" w:eastAsia="en-GB"/>
              </w:rPr>
              <w:t>t</w:t>
            </w:r>
            <w:r w:rsidR="00F57240" w:rsidRPr="00031C18">
              <w:rPr>
                <w:rFonts w:eastAsia="Times New Roman"/>
                <w:noProof w:val="0"/>
                <w:lang w:val="vi-VN" w:eastAsia="en-GB"/>
              </w:rPr>
              <w:t>’</w:t>
            </w:r>
            <w:r w:rsidRPr="00031C18">
              <w:rPr>
                <w:rFonts w:eastAsia="Times New Roman"/>
                <w:noProof w:val="0"/>
                <w:lang w:val="en-GB" w:eastAsia="en-GB"/>
              </w:rPr>
              <w:t xml:space="preserve"> = </w:t>
            </w:r>
            <w:r w:rsidR="005C3251" w:rsidRPr="00031C18">
              <w:rPr>
                <w:rFonts w:eastAsia="Times New Roman"/>
                <w:noProof w:val="0"/>
                <w:lang w:val="en-GB" w:eastAsia="en-GB"/>
              </w:rPr>
              <w:t>605</w:t>
            </w:r>
            <w:r w:rsidR="00F57240" w:rsidRPr="00031C18">
              <w:rPr>
                <w:rFonts w:eastAsia="Times New Roman"/>
                <w:noProof w:val="0"/>
                <w:lang w:val="vi-VN" w:eastAsia="en-GB"/>
              </w:rPr>
              <w:t xml:space="preserve">. 20.60 = </w:t>
            </w:r>
            <w:r w:rsidR="005C3251" w:rsidRPr="00031C18">
              <w:rPr>
                <w:rFonts w:eastAsia="Times New Roman"/>
                <w:noProof w:val="0"/>
                <w:lang w:val="vi-VN" w:eastAsia="en-GB"/>
              </w:rPr>
              <w:t xml:space="preserve">726 </w:t>
            </w:r>
            <w:r w:rsidR="00F57240" w:rsidRPr="00031C18">
              <w:rPr>
                <w:rFonts w:eastAsia="Times New Roman"/>
                <w:noProof w:val="0"/>
                <w:lang w:val="en-GB" w:eastAsia="en-GB"/>
              </w:rPr>
              <w:t>000</w:t>
            </w:r>
            <w:r w:rsidR="005C3251" w:rsidRPr="00031C18">
              <w:rPr>
                <w:rFonts w:eastAsia="Times New Roman"/>
                <w:noProof w:val="0"/>
                <w:lang w:val="vi-VN" w:eastAsia="en-GB"/>
              </w:rPr>
              <w:t xml:space="preserve"> (</w:t>
            </w:r>
            <w:r w:rsidR="005C3251" w:rsidRPr="00031C18">
              <w:rPr>
                <w:rFonts w:eastAsia="Times New Roman"/>
                <w:noProof w:val="0"/>
                <w:lang w:val="en-GB" w:eastAsia="en-GB"/>
              </w:rPr>
              <w:t>J</w:t>
            </w:r>
            <w:r w:rsidR="005C3251" w:rsidRPr="00031C18">
              <w:rPr>
                <w:rFonts w:eastAsia="Times New Roman"/>
                <w:noProof w:val="0"/>
                <w:lang w:val="vi-VN" w:eastAsia="en-GB"/>
              </w:rPr>
              <w:t>)</w:t>
            </w:r>
            <w:r w:rsidR="00646B8B" w:rsidRPr="00031C18">
              <w:rPr>
                <w:rFonts w:eastAsia="Times New Roman"/>
                <w:noProof w:val="0"/>
                <w:lang w:val="en-GB" w:eastAsia="en-GB"/>
              </w:rPr>
              <w:t xml:space="preserve">   </w:t>
            </w:r>
          </w:p>
          <w:p w14:paraId="47AEE9C4" w14:textId="5A7E89F7" w:rsidR="00646B8B" w:rsidRPr="00031C18" w:rsidRDefault="00114FA9" w:rsidP="0028066A">
            <w:pPr>
              <w:spacing w:after="0" w:line="240" w:lineRule="auto"/>
              <w:ind w:left="-284" w:right="48"/>
              <w:jc w:val="both"/>
              <w:rPr>
                <w:rFonts w:eastAsia="Times New Roman"/>
                <w:noProof w:val="0"/>
                <w:lang w:eastAsia="en-GB"/>
              </w:rPr>
            </w:pPr>
            <w:r w:rsidRPr="00031C18">
              <w:rPr>
                <w:rFonts w:eastAsia="Times New Roman"/>
                <w:noProof w:val="0"/>
                <w:lang w:val="en-GB" w:eastAsia="en-GB"/>
              </w:rPr>
              <w:lastRenderedPageBreak/>
              <w:t>Hiệu suất của bếp là:</w:t>
            </w:r>
            <w:r w:rsidRPr="00031C18">
              <w:rPr>
                <w:rFonts w:eastAsia="Times New Roman"/>
                <w:noProof w:val="0"/>
                <w:position w:val="-30"/>
                <w:lang w:val="vi-VN" w:eastAsia="en-GB"/>
              </w:rPr>
              <w:object w:dxaOrig="2580" w:dyaOrig="680" w14:anchorId="2F5D7879">
                <v:shape id="_x0000_i1359" type="#_x0000_t75" style="width:129pt;height:33.6pt" o:ole="">
                  <v:imagedata r:id="rId35" o:title=""/>
                </v:shape>
                <o:OLEObject Type="Embed" ProgID="Equation.DSMT4" ShapeID="_x0000_i1359" DrawAspect="Content" ObjectID="_1763712033" r:id="rId36"/>
              </w:object>
            </w:r>
          </w:p>
        </w:tc>
        <w:tc>
          <w:tcPr>
            <w:tcW w:w="1446" w:type="dxa"/>
          </w:tcPr>
          <w:p w14:paraId="1C4AE457" w14:textId="77777777" w:rsidR="00023399" w:rsidRPr="00031C18" w:rsidRDefault="00023399" w:rsidP="0028066A">
            <w:pPr>
              <w:spacing w:after="0" w:line="240" w:lineRule="auto"/>
              <w:ind w:left="-284"/>
              <w:jc w:val="center"/>
              <w:rPr>
                <w:bCs/>
              </w:rPr>
            </w:pPr>
          </w:p>
          <w:p w14:paraId="002692CF" w14:textId="77777777" w:rsidR="00023399" w:rsidRPr="00031C18" w:rsidRDefault="00023399" w:rsidP="0028066A">
            <w:pPr>
              <w:spacing w:after="0" w:line="240" w:lineRule="auto"/>
              <w:ind w:left="-284"/>
              <w:jc w:val="center"/>
              <w:rPr>
                <w:bCs/>
              </w:rPr>
            </w:pPr>
            <w:r w:rsidRPr="00031C18">
              <w:rPr>
                <w:bCs/>
              </w:rPr>
              <w:t>0,25</w:t>
            </w:r>
          </w:p>
          <w:p w14:paraId="62DAC153" w14:textId="77777777" w:rsidR="00023399" w:rsidRPr="00031C18" w:rsidRDefault="00023399" w:rsidP="0028066A">
            <w:pPr>
              <w:spacing w:after="0" w:line="240" w:lineRule="auto"/>
              <w:ind w:left="-284"/>
              <w:jc w:val="center"/>
              <w:rPr>
                <w:bCs/>
              </w:rPr>
            </w:pPr>
            <w:r w:rsidRPr="00031C18">
              <w:rPr>
                <w:bCs/>
              </w:rPr>
              <w:t>0,25</w:t>
            </w:r>
          </w:p>
          <w:p w14:paraId="7D377AD8" w14:textId="77777777" w:rsidR="00023399" w:rsidRPr="00031C18" w:rsidRDefault="00023399" w:rsidP="0028066A">
            <w:pPr>
              <w:spacing w:after="0" w:line="240" w:lineRule="auto"/>
              <w:ind w:left="-284"/>
              <w:jc w:val="center"/>
              <w:rPr>
                <w:bCs/>
              </w:rPr>
            </w:pPr>
            <w:r w:rsidRPr="00031C18">
              <w:rPr>
                <w:bCs/>
              </w:rPr>
              <w:t>0,5</w:t>
            </w:r>
          </w:p>
        </w:tc>
      </w:tr>
      <w:tr w:rsidR="00023399" w:rsidRPr="00031C18" w14:paraId="7F637C2E" w14:textId="77777777" w:rsidTr="009D6851">
        <w:tc>
          <w:tcPr>
            <w:tcW w:w="1051" w:type="dxa"/>
          </w:tcPr>
          <w:p w14:paraId="03EB7494" w14:textId="77777777" w:rsidR="00023399" w:rsidRPr="00031C18" w:rsidRDefault="00023399" w:rsidP="0028066A">
            <w:pPr>
              <w:spacing w:after="0" w:line="240" w:lineRule="auto"/>
              <w:ind w:left="-284"/>
              <w:jc w:val="center"/>
              <w:rPr>
                <w:bCs/>
              </w:rPr>
            </w:pPr>
            <w:r w:rsidRPr="00031C18">
              <w:rPr>
                <w:bCs/>
              </w:rPr>
              <w:t>Câu 2</w:t>
            </w:r>
          </w:p>
          <w:p w14:paraId="7AE3FF2B" w14:textId="77777777" w:rsidR="00023399" w:rsidRPr="00031C18" w:rsidRDefault="00023399" w:rsidP="0028066A">
            <w:pPr>
              <w:spacing w:after="0" w:line="240" w:lineRule="auto"/>
              <w:ind w:left="-284"/>
              <w:jc w:val="center"/>
              <w:rPr>
                <w:bCs/>
              </w:rPr>
            </w:pPr>
            <w:r w:rsidRPr="00031C18">
              <w:rPr>
                <w:bCs/>
              </w:rPr>
              <w:t>(</w:t>
            </w:r>
            <w:r w:rsidRPr="00031C18">
              <w:rPr>
                <w:bCs/>
                <w:lang w:val="en-GB"/>
              </w:rPr>
              <w:t xml:space="preserve">0,5 </w:t>
            </w:r>
            <w:r w:rsidRPr="00031C18">
              <w:rPr>
                <w:bCs/>
              </w:rPr>
              <w:t>đ)</w:t>
            </w:r>
          </w:p>
        </w:tc>
        <w:tc>
          <w:tcPr>
            <w:tcW w:w="7052" w:type="dxa"/>
          </w:tcPr>
          <w:p w14:paraId="17C117AC" w14:textId="77777777" w:rsidR="00023399" w:rsidRPr="00031C18" w:rsidRDefault="00023399" w:rsidP="0028066A">
            <w:pPr>
              <w:pStyle w:val="ListParagraph"/>
              <w:numPr>
                <w:ilvl w:val="0"/>
                <w:numId w:val="4"/>
              </w:numPr>
              <w:tabs>
                <w:tab w:val="left" w:pos="270"/>
                <w:tab w:val="right" w:pos="6788"/>
              </w:tabs>
              <w:spacing w:after="0" w:line="240" w:lineRule="auto"/>
              <w:ind w:left="-284" w:right="48"/>
              <w:rPr>
                <w:rFonts w:eastAsia="Times New Roman"/>
                <w:noProof w:val="0"/>
                <w:lang w:val="en-GB" w:eastAsia="en-GB"/>
              </w:rPr>
            </w:pPr>
            <w:r w:rsidRPr="00031C18">
              <w:rPr>
                <w:rFonts w:eastAsia="Times New Roman"/>
                <w:noProof w:val="0"/>
                <w:lang w:val="en-GB" w:eastAsia="en-GB"/>
              </w:rPr>
              <w:t>Bước 1: Sử dụng quy tắc nắm tay phải suy ra chiều dòng điện chạy trong cuộn dây dẫn</w:t>
            </w:r>
          </w:p>
          <w:p w14:paraId="65B5EF7C" w14:textId="0482BEFF" w:rsidR="00023399" w:rsidRPr="00031C18" w:rsidRDefault="00646B8B" w:rsidP="0028066A">
            <w:pPr>
              <w:pStyle w:val="ListParagraph"/>
              <w:numPr>
                <w:ilvl w:val="0"/>
                <w:numId w:val="4"/>
              </w:numPr>
              <w:tabs>
                <w:tab w:val="left" w:pos="270"/>
                <w:tab w:val="right" w:pos="6788"/>
              </w:tabs>
              <w:spacing w:after="0" w:line="240" w:lineRule="auto"/>
              <w:ind w:left="-284" w:right="48"/>
              <w:rPr>
                <w:rFonts w:eastAsia="Times New Roman"/>
                <w:noProof w:val="0"/>
                <w:lang w:val="en-GB" w:eastAsia="en-GB"/>
              </w:rPr>
            </w:pPr>
            <w:r w:rsidRPr="00031C18">
              <w:rPr>
                <w:rFonts w:eastAsia="Times New Roman"/>
                <w:noProof w:val="0"/>
                <w:lang w:val="en-GB" w:eastAsia="en-GB"/>
              </w:rPr>
              <w:t>Bước 2: Từ chiều dòng điệ</w:t>
            </w:r>
            <w:r w:rsidR="00023399" w:rsidRPr="00031C18">
              <w:rPr>
                <w:rFonts w:eastAsia="Times New Roman"/>
                <w:noProof w:val="0"/>
                <w:lang w:val="en-GB" w:eastAsia="en-GB"/>
              </w:rPr>
              <w:t xml:space="preserve">n suy ra </w:t>
            </w:r>
            <w:r w:rsidR="00545BCA" w:rsidRPr="00031C18">
              <w:rPr>
                <w:rFonts w:eastAsia="Times New Roman"/>
                <w:noProof w:val="0"/>
                <w:lang w:val="en-GB" w:eastAsia="en-GB"/>
              </w:rPr>
              <w:t>t</w:t>
            </w:r>
            <w:r w:rsidR="00545BCA" w:rsidRPr="00031C18">
              <w:rPr>
                <w:rFonts w:eastAsia="Times New Roman"/>
                <w:noProof w:val="0"/>
                <w:lang w:val="vi-VN" w:eastAsia="en-GB"/>
              </w:rPr>
              <w:t xml:space="preserve">ừ </w:t>
            </w:r>
            <w:r w:rsidR="00023399" w:rsidRPr="00031C18">
              <w:rPr>
                <w:rFonts w:eastAsia="Times New Roman"/>
                <w:noProof w:val="0"/>
                <w:lang w:val="en-GB" w:eastAsia="en-GB"/>
              </w:rPr>
              <w:t xml:space="preserve">cực của </w:t>
            </w:r>
            <w:r w:rsidR="00E540E2" w:rsidRPr="00031C18">
              <w:rPr>
                <w:rFonts w:eastAsia="Times New Roman"/>
                <w:noProof w:val="0"/>
                <w:lang w:val="en-GB" w:eastAsia="en-GB"/>
              </w:rPr>
              <w:t>đầu B</w:t>
            </w:r>
            <w:r w:rsidR="00545BCA" w:rsidRPr="00031C18">
              <w:rPr>
                <w:rFonts w:eastAsia="Times New Roman"/>
                <w:noProof w:val="0"/>
                <w:lang w:val="vi-VN" w:eastAsia="en-GB"/>
              </w:rPr>
              <w:t xml:space="preserve"> là từ cực Bắc</w:t>
            </w:r>
          </w:p>
          <w:p w14:paraId="4A4364AB" w14:textId="375654F6" w:rsidR="00F45D71" w:rsidRPr="00031C18" w:rsidRDefault="00F45D71" w:rsidP="0028066A">
            <w:pPr>
              <w:tabs>
                <w:tab w:val="left" w:pos="270"/>
                <w:tab w:val="right" w:pos="6788"/>
              </w:tabs>
              <w:spacing w:after="0" w:line="240" w:lineRule="auto"/>
              <w:ind w:left="-284" w:right="48"/>
              <w:rPr>
                <w:rFonts w:eastAsia="Times New Roman"/>
                <w:noProof w:val="0"/>
                <w:color w:val="FF0000"/>
                <w:lang w:val="vi-VN" w:eastAsia="en-GB"/>
              </w:rPr>
            </w:pPr>
          </w:p>
          <w:p w14:paraId="0FB14543" w14:textId="60F4F2E3" w:rsidR="00F45D71" w:rsidRPr="00031C18" w:rsidRDefault="00E540E2" w:rsidP="0028066A">
            <w:pPr>
              <w:pStyle w:val="ListParagraph"/>
              <w:tabs>
                <w:tab w:val="left" w:pos="270"/>
                <w:tab w:val="right" w:pos="6788"/>
              </w:tabs>
              <w:spacing w:after="0" w:line="240" w:lineRule="auto"/>
              <w:ind w:left="-284" w:right="48"/>
              <w:rPr>
                <w:rFonts w:eastAsia="Times New Roman"/>
                <w:noProof w:val="0"/>
                <w:lang w:val="en-GB" w:eastAsia="en-GB"/>
              </w:rPr>
            </w:pPr>
            <w:r w:rsidRPr="00031C18">
              <w:drawing>
                <wp:inline distT="0" distB="0" distL="0" distR="0" wp14:anchorId="13454799" wp14:editId="09B0B618">
                  <wp:extent cx="2352040" cy="1391285"/>
                  <wp:effectExtent l="0" t="0" r="0" b="0"/>
                  <wp:docPr id="3" name="Picture 3" descr="https://cdn.vungoi.vn/vungoi/1531130405592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https://cdn.vungoi.vn/vungoi/1531130405592_2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352040" cy="1391285"/>
                          </a:xfrm>
                          <a:prstGeom prst="rect">
                            <a:avLst/>
                          </a:prstGeom>
                          <a:noFill/>
                          <a:ln>
                            <a:noFill/>
                          </a:ln>
                        </pic:spPr>
                      </pic:pic>
                    </a:graphicData>
                  </a:graphic>
                </wp:inline>
              </w:drawing>
            </w:r>
          </w:p>
        </w:tc>
        <w:tc>
          <w:tcPr>
            <w:tcW w:w="1446" w:type="dxa"/>
          </w:tcPr>
          <w:p w14:paraId="2FA56545" w14:textId="77777777" w:rsidR="00023399" w:rsidRPr="00031C18" w:rsidRDefault="00023399" w:rsidP="0028066A">
            <w:pPr>
              <w:spacing w:after="0" w:line="240" w:lineRule="auto"/>
              <w:ind w:left="-284"/>
              <w:jc w:val="center"/>
              <w:rPr>
                <w:bCs/>
              </w:rPr>
            </w:pPr>
            <w:r w:rsidRPr="00031C18">
              <w:rPr>
                <w:bCs/>
              </w:rPr>
              <w:t>0,25</w:t>
            </w:r>
          </w:p>
          <w:p w14:paraId="4293D9AE" w14:textId="77777777" w:rsidR="00023399" w:rsidRPr="00031C18" w:rsidRDefault="00023399" w:rsidP="0028066A">
            <w:pPr>
              <w:spacing w:after="0" w:line="240" w:lineRule="auto"/>
              <w:ind w:left="-284"/>
              <w:jc w:val="center"/>
              <w:rPr>
                <w:bCs/>
              </w:rPr>
            </w:pPr>
          </w:p>
          <w:p w14:paraId="1EBACD52" w14:textId="7378820E" w:rsidR="00023399" w:rsidRPr="00031C18" w:rsidRDefault="00023399" w:rsidP="0028066A">
            <w:pPr>
              <w:spacing w:after="0" w:line="240" w:lineRule="auto"/>
              <w:ind w:left="-284"/>
              <w:jc w:val="center"/>
              <w:rPr>
                <w:bCs/>
              </w:rPr>
            </w:pPr>
            <w:r w:rsidRPr="00031C18">
              <w:rPr>
                <w:bCs/>
              </w:rPr>
              <w:t>0,25</w:t>
            </w:r>
          </w:p>
        </w:tc>
      </w:tr>
      <w:tr w:rsidR="00023399" w:rsidRPr="00031C18" w14:paraId="7E00174D" w14:textId="77777777" w:rsidTr="003724A0">
        <w:trPr>
          <w:trHeight w:val="2337"/>
        </w:trPr>
        <w:tc>
          <w:tcPr>
            <w:tcW w:w="1051" w:type="dxa"/>
          </w:tcPr>
          <w:p w14:paraId="269FF629" w14:textId="77777777" w:rsidR="00023399" w:rsidRPr="00031C18" w:rsidRDefault="00023399" w:rsidP="0028066A">
            <w:pPr>
              <w:spacing w:after="0" w:line="240" w:lineRule="auto"/>
              <w:ind w:left="-284"/>
              <w:jc w:val="center"/>
              <w:rPr>
                <w:bCs/>
              </w:rPr>
            </w:pPr>
            <w:r w:rsidRPr="00031C18">
              <w:rPr>
                <w:bCs/>
              </w:rPr>
              <w:t>Câu 3</w:t>
            </w:r>
          </w:p>
          <w:p w14:paraId="61B349B3" w14:textId="77777777" w:rsidR="00023399" w:rsidRPr="00031C18" w:rsidRDefault="00023399" w:rsidP="0028066A">
            <w:pPr>
              <w:spacing w:after="0" w:line="240" w:lineRule="auto"/>
              <w:ind w:left="-284"/>
              <w:jc w:val="center"/>
              <w:rPr>
                <w:bCs/>
              </w:rPr>
            </w:pPr>
            <w:r w:rsidRPr="00031C18">
              <w:rPr>
                <w:bCs/>
              </w:rPr>
              <w:t>(</w:t>
            </w:r>
            <w:r w:rsidRPr="00031C18">
              <w:rPr>
                <w:bCs/>
                <w:lang w:val="en-GB"/>
              </w:rPr>
              <w:t xml:space="preserve">0,5 </w:t>
            </w:r>
            <w:r w:rsidRPr="00031C18">
              <w:rPr>
                <w:bCs/>
              </w:rPr>
              <w:t>đ)</w:t>
            </w:r>
          </w:p>
        </w:tc>
        <w:tc>
          <w:tcPr>
            <w:tcW w:w="7052" w:type="dxa"/>
          </w:tcPr>
          <w:p w14:paraId="361F4AD2" w14:textId="0AFB4316" w:rsidR="00023399" w:rsidRPr="00031C18" w:rsidRDefault="00023399" w:rsidP="0028066A">
            <w:pPr>
              <w:spacing w:after="0" w:line="240" w:lineRule="auto"/>
              <w:ind w:left="-284"/>
              <w:rPr>
                <w:bCs/>
              </w:rPr>
            </w:pPr>
            <w:r w:rsidRPr="00031C18">
              <w:rPr>
                <w:bCs/>
              </w:rPr>
              <mc:AlternateContent>
                <mc:Choice Requires="wpg">
                  <w:drawing>
                    <wp:anchor distT="0" distB="0" distL="114300" distR="114300" simplePos="0" relativeHeight="251634688" behindDoc="0" locked="0" layoutInCell="1" allowOverlap="1" wp14:anchorId="6F856986" wp14:editId="5B466805">
                      <wp:simplePos x="0" y="0"/>
                      <wp:positionH relativeFrom="column">
                        <wp:posOffset>2761191</wp:posOffset>
                      </wp:positionH>
                      <wp:positionV relativeFrom="paragraph">
                        <wp:posOffset>93133</wp:posOffset>
                      </wp:positionV>
                      <wp:extent cx="1260505" cy="1212680"/>
                      <wp:effectExtent l="38100" t="0" r="15875" b="26035"/>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0505" cy="1212680"/>
                                <a:chOff x="3663" y="8145"/>
                                <a:chExt cx="1763" cy="1733"/>
                              </a:xfrm>
                            </wpg:grpSpPr>
                            <wps:wsp>
                              <wps:cNvPr id="18" name="Rectangle 14"/>
                              <wps:cNvSpPr>
                                <a:spLocks noChangeArrowheads="1"/>
                              </wps:cNvSpPr>
                              <wps:spPr bwMode="auto">
                                <a:xfrm>
                                  <a:off x="3817" y="8145"/>
                                  <a:ext cx="1609" cy="429"/>
                                </a:xfrm>
                                <a:prstGeom prst="rect">
                                  <a:avLst/>
                                </a:prstGeom>
                                <a:solidFill>
                                  <a:srgbClr val="DDD8C2"/>
                                </a:solidFill>
                                <a:ln w="9525">
                                  <a:solidFill>
                                    <a:srgbClr val="000000"/>
                                  </a:solidFill>
                                  <a:miter lim="800000"/>
                                  <a:headEnd/>
                                  <a:tailEnd/>
                                </a:ln>
                              </wps:spPr>
                              <wps:txbx>
                                <w:txbxContent>
                                  <w:p w14:paraId="6E9805B4" w14:textId="60AB10F3" w:rsidR="001B4DB5" w:rsidRPr="00E64C0D" w:rsidRDefault="001B4DB5" w:rsidP="00023399">
                                    <w:pPr>
                                      <w:jc w:val="center"/>
                                      <w:rPr>
                                        <w:b/>
                                      </w:rPr>
                                    </w:pPr>
                                    <w:r>
                                      <w:t>N</w:t>
                                    </w:r>
                                  </w:p>
                                </w:txbxContent>
                              </wps:txbx>
                              <wps:bodyPr rot="0" vert="horz" wrap="square" lIns="91440" tIns="45720" rIns="91440" bIns="45720" anchor="t" anchorCtr="0" upright="1">
                                <a:noAutofit/>
                              </wps:bodyPr>
                            </wps:wsp>
                            <wps:wsp>
                              <wps:cNvPr id="19" name="Rectangle 15"/>
                              <wps:cNvSpPr>
                                <a:spLocks noChangeArrowheads="1"/>
                              </wps:cNvSpPr>
                              <wps:spPr bwMode="auto">
                                <a:xfrm>
                                  <a:off x="3817" y="9449"/>
                                  <a:ext cx="1609" cy="429"/>
                                </a:xfrm>
                                <a:prstGeom prst="rect">
                                  <a:avLst/>
                                </a:prstGeom>
                                <a:solidFill>
                                  <a:srgbClr val="272727"/>
                                </a:solidFill>
                                <a:ln w="9525">
                                  <a:solidFill>
                                    <a:srgbClr val="000000"/>
                                  </a:solidFill>
                                  <a:miter lim="800000"/>
                                  <a:headEnd/>
                                  <a:tailEnd/>
                                </a:ln>
                              </wps:spPr>
                              <wps:txbx>
                                <w:txbxContent>
                                  <w:p w14:paraId="31E00FA9" w14:textId="6E3428CD" w:rsidR="001B4DB5" w:rsidRPr="00E64C0D" w:rsidRDefault="001B4DB5" w:rsidP="00023399">
                                    <w:pPr>
                                      <w:jc w:val="center"/>
                                      <w:rPr>
                                        <w:b/>
                                      </w:rPr>
                                    </w:pPr>
                                    <w:r>
                                      <w:t>S</w:t>
                                    </w:r>
                                  </w:p>
                                </w:txbxContent>
                              </wps:txbx>
                              <wps:bodyPr rot="0" vert="horz" wrap="square" lIns="91440" tIns="45720" rIns="91440" bIns="45720" anchor="t" anchorCtr="0" upright="1">
                                <a:noAutofit/>
                              </wps:bodyPr>
                            </wps:wsp>
                            <wpg:grpSp>
                              <wpg:cNvPr id="20" name="Group 16"/>
                              <wpg:cNvGrpSpPr>
                                <a:grpSpLocks/>
                              </wpg:cNvGrpSpPr>
                              <wpg:grpSpPr bwMode="auto">
                                <a:xfrm>
                                  <a:off x="4298" y="8558"/>
                                  <a:ext cx="834" cy="891"/>
                                  <a:chOff x="10218" y="9882"/>
                                  <a:chExt cx="834" cy="891"/>
                                </a:xfrm>
                              </wpg:grpSpPr>
                              <wps:wsp>
                                <wps:cNvPr id="21" name="Oval 17"/>
                                <wps:cNvSpPr>
                                  <a:spLocks noChangeArrowheads="1"/>
                                </wps:cNvSpPr>
                                <wps:spPr bwMode="auto">
                                  <a:xfrm>
                                    <a:off x="10336" y="10127"/>
                                    <a:ext cx="368" cy="368"/>
                                  </a:xfrm>
                                  <a:prstGeom prst="ellipse">
                                    <a:avLst/>
                                  </a:prstGeom>
                                  <a:solidFill>
                                    <a:srgbClr val="FFFFFF"/>
                                  </a:solidFill>
                                  <a:ln w="9525">
                                    <a:solidFill>
                                      <a:srgbClr val="000000"/>
                                    </a:solidFill>
                                    <a:round/>
                                    <a:headEnd/>
                                    <a:tailEnd/>
                                  </a:ln>
                                </wps:spPr>
                                <wps:txbx>
                                  <w:txbxContent>
                                    <w:p w14:paraId="63EF3A04" w14:textId="77777777" w:rsidR="001B4DB5" w:rsidRDefault="001B4DB5" w:rsidP="00023399"/>
                                  </w:txbxContent>
                                </wps:txbx>
                                <wps:bodyPr rot="0" vert="horz" wrap="square" lIns="91440" tIns="45720" rIns="91440" bIns="45720" anchor="t" anchorCtr="0" upright="1">
                                  <a:noAutofit/>
                                </wps:bodyPr>
                              </wps:wsp>
                              <wps:wsp>
                                <wps:cNvPr id="22" name="Oval 18"/>
                                <wps:cNvSpPr>
                                  <a:spLocks noChangeArrowheads="1"/>
                                </wps:cNvSpPr>
                                <wps:spPr bwMode="auto">
                                  <a:xfrm>
                                    <a:off x="10218" y="9882"/>
                                    <a:ext cx="551" cy="7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A9C09EF" w14:textId="77777777" w:rsidR="001B4DB5" w:rsidRPr="00E64C0D" w:rsidRDefault="001B4DB5" w:rsidP="00023399">
                                      <w:pPr>
                                        <w:rPr>
                                          <w:sz w:val="46"/>
                                        </w:rPr>
                                      </w:pPr>
                                      <w:r w:rsidRPr="00E64C0D">
                                        <w:rPr>
                                          <w:sz w:val="46"/>
                                        </w:rPr>
                                        <w:t>+</w:t>
                                      </w:r>
                                    </w:p>
                                  </w:txbxContent>
                                </wps:txbx>
                                <wps:bodyPr rot="0" vert="horz" wrap="square" lIns="91440" tIns="45720" rIns="91440" bIns="45720" anchor="t" anchorCtr="0" upright="1">
                                  <a:noAutofit/>
                                </wps:bodyPr>
                              </wps:wsp>
                              <wps:wsp>
                                <wps:cNvPr id="23" name="Oval 19"/>
                                <wps:cNvSpPr>
                                  <a:spLocks noChangeArrowheads="1"/>
                                </wps:cNvSpPr>
                                <wps:spPr bwMode="auto">
                                  <a:xfrm>
                                    <a:off x="10501" y="10037"/>
                                    <a:ext cx="551" cy="7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1A5B089" w14:textId="77777777" w:rsidR="001B4DB5" w:rsidRPr="00E64C0D" w:rsidRDefault="001B4DB5" w:rsidP="00023399">
                                      <w:pPr>
                                        <w:rPr>
                                          <w:sz w:val="30"/>
                                        </w:rPr>
                                      </w:pPr>
                                      <w:r w:rsidRPr="00E64C0D">
                                        <w:rPr>
                                          <w:sz w:val="30"/>
                                        </w:rPr>
                                        <w:t>I</w:t>
                                      </w:r>
                                    </w:p>
                                  </w:txbxContent>
                                </wps:txbx>
                                <wps:bodyPr rot="0" vert="horz" wrap="square" lIns="91440" tIns="45720" rIns="91440" bIns="45720" anchor="t" anchorCtr="0" upright="1">
                                  <a:noAutofit/>
                                </wps:bodyPr>
                              </wps:wsp>
                            </wpg:grpSp>
                            <wps:wsp>
                              <wps:cNvPr id="24" name="AutoShape 20"/>
                              <wps:cNvCnPr>
                                <a:cxnSpLocks noChangeShapeType="1"/>
                              </wps:cNvCnPr>
                              <wps:spPr bwMode="auto">
                                <a:xfrm flipH="1">
                                  <a:off x="3670" y="8990"/>
                                  <a:ext cx="746"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25" name="Group 21"/>
                              <wpg:cNvGrpSpPr>
                                <a:grpSpLocks/>
                              </wpg:cNvGrpSpPr>
                              <wpg:grpSpPr bwMode="auto">
                                <a:xfrm>
                                  <a:off x="3663" y="8678"/>
                                  <a:ext cx="636" cy="493"/>
                                  <a:chOff x="5982" y="6148"/>
                                  <a:chExt cx="636" cy="493"/>
                                </a:xfrm>
                              </wpg:grpSpPr>
                              <wps:wsp>
                                <wps:cNvPr id="26" name="Rectangle 22"/>
                                <wps:cNvSpPr>
                                  <a:spLocks noChangeArrowheads="1"/>
                                </wps:cNvSpPr>
                                <wps:spPr bwMode="auto">
                                  <a:xfrm>
                                    <a:off x="5982" y="6148"/>
                                    <a:ext cx="63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9DD89" w14:textId="77777777" w:rsidR="001B4DB5" w:rsidRDefault="001B4DB5" w:rsidP="00023399">
                                      <w:r>
                                        <w:t>F</w:t>
                                      </w:r>
                                    </w:p>
                                  </w:txbxContent>
                                </wps:txbx>
                                <wps:bodyPr rot="0" vert="horz" wrap="square" lIns="91440" tIns="45720" rIns="91440" bIns="45720" anchor="t" anchorCtr="0" upright="1">
                                  <a:noAutofit/>
                                </wps:bodyPr>
                              </wps:wsp>
                              <wps:wsp>
                                <wps:cNvPr id="27" name="AutoShape 23"/>
                                <wps:cNvCnPr>
                                  <a:cxnSpLocks noChangeShapeType="1"/>
                                </wps:cNvCnPr>
                                <wps:spPr bwMode="auto">
                                  <a:xfrm>
                                    <a:off x="6064" y="6164"/>
                                    <a:ext cx="316"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F856986" id="Group 17" o:spid="_x0000_s1050" style="position:absolute;left:0;text-align:left;margin-left:217.4pt;margin-top:7.35pt;width:99.25pt;height:95.5pt;z-index:251634688" coordorigin="3663,8145" coordsize="1763,1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">
                      <v:rect id="Rectangle 14" o:spid="_x0000_s1051" style="position:absolute;left:3817;top:8145;width:1609;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" fillcolor="#ddd8c2">
                        <v:textbox>
                          <w:txbxContent>
                            <w:p w14:paraId="6E9805B4" w14:textId="60AB10F3" w:rsidR="001B4DB5" w:rsidRPr="00E64C0D" w:rsidRDefault="001B4DB5" w:rsidP="00023399">
                              <w:pPr>
                                <w:jc w:val="center"/>
                                <w:rPr>
                                  <w:b/>
                                </w:rPr>
                              </w:pPr>
                              <w:r>
                                <w:t>N</w:t>
                              </w:r>
                            </w:p>
                          </w:txbxContent>
                        </v:textbox>
                      </v:rect>
                      <v:rect id="Rectangle 15" o:spid="_x0000_s1052" style="position:absolute;left:3817;top:9449;width:1609;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" fillcolor="#272727">
                        <v:textbox>
                          <w:txbxContent>
                            <w:p w14:paraId="31E00FA9" w14:textId="6E3428CD" w:rsidR="001B4DB5" w:rsidRPr="00E64C0D" w:rsidRDefault="001B4DB5" w:rsidP="00023399">
                              <w:pPr>
                                <w:jc w:val="center"/>
                                <w:rPr>
                                  <w:b/>
                                </w:rPr>
                              </w:pPr>
                              <w:r>
                                <w:t>S</w:t>
                              </w:r>
                            </w:p>
                          </w:txbxContent>
                        </v:textbox>
                      </v:rect>
                      <v:group id="Group 16" o:spid="_x0000_s1053" style="position:absolute;left:4298;top:8558;width:834;height:891" coordorigin="10218,9882" coordsize="834,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oval id="Oval 17" o:spid="_x0000_s1054" style="position:absolute;left:10336;top:10127;width:368;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">
                          <v:textbox>
                            <w:txbxContent>
                              <w:p w14:paraId="63EF3A04" w14:textId="77777777" w:rsidR="001B4DB5" w:rsidRDefault="001B4DB5" w:rsidP="00023399"/>
                            </w:txbxContent>
                          </v:textbox>
                        </v:oval>
                        <v:oval id="Oval 18" o:spid="_x0000_s1055" style="position:absolute;left:10218;top:9882;width:551;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" filled="f" stroked="f">
                          <v:textbox>
                            <w:txbxContent>
                              <w:p w14:paraId="4A9C09EF" w14:textId="77777777" w:rsidR="001B4DB5" w:rsidRPr="00E64C0D" w:rsidRDefault="001B4DB5" w:rsidP="00023399">
                                <w:pPr>
                                  <w:rPr>
                                    <w:sz w:val="46"/>
                                  </w:rPr>
                                </w:pPr>
                                <w:r w:rsidRPr="00E64C0D">
                                  <w:rPr>
                                    <w:sz w:val="46"/>
                                  </w:rPr>
                                  <w:t>+</w:t>
                                </w:r>
                              </w:p>
                            </w:txbxContent>
                          </v:textbox>
                        </v:oval>
                        <v:oval id="Oval 19" o:spid="_x0000_s1056" style="position:absolute;left:10501;top:10037;width:551;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" filled="f" stroked="f">
                          <v:textbox>
                            <w:txbxContent>
                              <w:p w14:paraId="31A5B089" w14:textId="77777777" w:rsidR="001B4DB5" w:rsidRPr="00E64C0D" w:rsidRDefault="001B4DB5" w:rsidP="00023399">
                                <w:pPr>
                                  <w:rPr>
                                    <w:sz w:val="30"/>
                                  </w:rPr>
                                </w:pPr>
                                <w:r w:rsidRPr="00E64C0D">
                                  <w:rPr>
                                    <w:sz w:val="30"/>
                                  </w:rPr>
                                  <w:t>I</w:t>
                                </w:r>
                              </w:p>
                            </w:txbxContent>
                          </v:textbox>
                        </v:oval>
                      </v:group>
                      <v:shapetype id="_x0000_t32" coordsize="21600,21600" o:spt="32" o:oned="t" path="m,l21600,21600e" filled="f">
                        <v:path arrowok="t" fillok="f" o:connecttype="none"/>
                        <o:lock v:ext="edit" shapetype="t"/>
                      </v:shapetype>
                      <v:shape id="AutoShape 20" o:spid="_x0000_s1057" type="#_x0000_t32" style="position:absolute;left:3670;top:8990;width:74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" strokeweight="1.5pt">
                        <v:stroke endarrow="open"/>
                      </v:shape>
                      <v:group id="Group 21" o:spid="_x0000_s1058" style="position:absolute;left:3663;top:8678;width:636;height:493" coordorigin="5982,6148" coordsize="636,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2" o:spid="_x0000_s1059" style="position:absolute;left:5982;top:6148;width:63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" filled="f" stroked="f">
                          <v:textbox>
                            <w:txbxContent>
                              <w:p w14:paraId="08D9DD89" w14:textId="77777777" w:rsidR="001B4DB5" w:rsidRDefault="001B4DB5" w:rsidP="00023399">
                                <w:r>
                                  <w:t>F</w:t>
                                </w:r>
                              </w:p>
                            </w:txbxContent>
                          </v:textbox>
                        </v:rect>
                        <v:shape id="AutoShape 23" o:spid="_x0000_s1060" type="#_x0000_t32" style="position:absolute;left:6064;top:6164;width:3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" strokeweight="1.5pt">
                          <v:stroke endarrow="open"/>
                        </v:shape>
                      </v:group>
                    </v:group>
                  </w:pict>
                </mc:Fallback>
              </mc:AlternateContent>
            </w:r>
            <w:r w:rsidRPr="00031C18">
              <w:rPr>
                <w:bCs/>
                <w:lang w:val="vi-VN"/>
              </w:rPr>
              <w:t xml:space="preserve">Biểu diễn đúng </w:t>
            </w:r>
          </w:p>
          <w:p w14:paraId="4A6AC992" w14:textId="77777777" w:rsidR="009840FD" w:rsidRPr="00031C18" w:rsidRDefault="009840FD" w:rsidP="0028066A">
            <w:pPr>
              <w:spacing w:after="0" w:line="240" w:lineRule="auto"/>
              <w:ind w:left="-284"/>
              <w:rPr>
                <w:bCs/>
              </w:rPr>
            </w:pPr>
          </w:p>
          <w:p w14:paraId="5CA23D20" w14:textId="77777777" w:rsidR="009840FD" w:rsidRPr="00031C18" w:rsidRDefault="00023399" w:rsidP="0028066A">
            <w:pPr>
              <w:spacing w:after="0" w:line="240" w:lineRule="auto"/>
              <w:ind w:left="-284"/>
              <w:rPr>
                <w:bCs/>
              </w:rPr>
            </w:pPr>
            <w:r w:rsidRPr="00031C18">
              <w:rPr>
                <w:bCs/>
              </w:rPr>
              <w:t xml:space="preserve">Nêu đúng: Lực điện từ tác dụng lên dây </w:t>
            </w:r>
          </w:p>
          <w:p w14:paraId="2B174FE2" w14:textId="77777777" w:rsidR="00D521F3" w:rsidRPr="00031C18" w:rsidRDefault="00023399" w:rsidP="0028066A">
            <w:pPr>
              <w:spacing w:after="0" w:line="240" w:lineRule="auto"/>
              <w:ind w:left="-284"/>
              <w:rPr>
                <w:bCs/>
                <w:color w:val="FF0000"/>
              </w:rPr>
            </w:pPr>
            <w:r w:rsidRPr="00031C18">
              <w:rPr>
                <w:bCs/>
              </w:rPr>
              <w:t xml:space="preserve">dẫn có phương ngang, chiều </w:t>
            </w:r>
            <w:r w:rsidR="00D521F3" w:rsidRPr="00031C18">
              <w:rPr>
                <w:bCs/>
                <w:color w:val="000000" w:themeColor="text1"/>
              </w:rPr>
              <w:t xml:space="preserve">từ phải sang trái </w:t>
            </w:r>
          </w:p>
          <w:p w14:paraId="76D47CD0" w14:textId="61C90133" w:rsidR="00F45D71" w:rsidRPr="00031C18" w:rsidRDefault="00F45D71" w:rsidP="0028066A">
            <w:pPr>
              <w:spacing w:after="0" w:line="240" w:lineRule="auto"/>
              <w:ind w:left="-284"/>
              <w:rPr>
                <w:bCs/>
              </w:rPr>
            </w:pPr>
          </w:p>
        </w:tc>
        <w:tc>
          <w:tcPr>
            <w:tcW w:w="1446" w:type="dxa"/>
            <w:vAlign w:val="center"/>
          </w:tcPr>
          <w:p w14:paraId="50C52F5F" w14:textId="77777777" w:rsidR="00023399" w:rsidRPr="00031C18" w:rsidRDefault="00023399" w:rsidP="0028066A">
            <w:pPr>
              <w:spacing w:after="0" w:line="240" w:lineRule="auto"/>
              <w:ind w:left="-284"/>
              <w:rPr>
                <w:bCs/>
                <w:lang w:val="pt-BR"/>
              </w:rPr>
            </w:pPr>
          </w:p>
          <w:p w14:paraId="37B73A6F" w14:textId="77777777" w:rsidR="00023399" w:rsidRPr="00031C18" w:rsidRDefault="00023399" w:rsidP="0028066A">
            <w:pPr>
              <w:spacing w:after="0" w:line="240" w:lineRule="auto"/>
              <w:ind w:left="-284"/>
              <w:jc w:val="center"/>
              <w:rPr>
                <w:bCs/>
                <w:lang w:val="pt-BR"/>
              </w:rPr>
            </w:pPr>
            <w:r w:rsidRPr="00031C18">
              <w:rPr>
                <w:bCs/>
                <w:lang w:val="pt-BR"/>
              </w:rPr>
              <w:t>0,25</w:t>
            </w:r>
          </w:p>
          <w:p w14:paraId="2107C59C" w14:textId="77777777" w:rsidR="00023399" w:rsidRPr="00031C18" w:rsidRDefault="00023399" w:rsidP="0028066A">
            <w:pPr>
              <w:spacing w:after="0" w:line="240" w:lineRule="auto"/>
              <w:ind w:left="-284"/>
              <w:rPr>
                <w:bCs/>
                <w:lang w:val="pt-BR"/>
              </w:rPr>
            </w:pPr>
          </w:p>
          <w:p w14:paraId="4234C897" w14:textId="77777777" w:rsidR="00023399" w:rsidRPr="00031C18" w:rsidRDefault="00023399" w:rsidP="0028066A">
            <w:pPr>
              <w:spacing w:after="0" w:line="240" w:lineRule="auto"/>
              <w:ind w:left="-284"/>
              <w:jc w:val="center"/>
              <w:rPr>
                <w:bCs/>
                <w:lang w:val="pt-BR"/>
              </w:rPr>
            </w:pPr>
            <w:r w:rsidRPr="00031C18">
              <w:rPr>
                <w:bCs/>
                <w:lang w:val="pt-BR"/>
              </w:rPr>
              <w:t>0,25</w:t>
            </w:r>
          </w:p>
        </w:tc>
      </w:tr>
    </w:tbl>
    <w:p w14:paraId="2FC06EC4" w14:textId="77777777" w:rsidR="00201596" w:rsidRPr="00031C18" w:rsidRDefault="00201596" w:rsidP="0028066A">
      <w:pPr>
        <w:spacing w:after="0" w:line="240" w:lineRule="auto"/>
        <w:ind w:left="-284"/>
        <w:jc w:val="center"/>
        <w:rPr>
          <w:b/>
          <w:i/>
          <w:lang w:val="vi-VN"/>
        </w:rPr>
      </w:pPr>
      <w:r w:rsidRPr="00031C18">
        <w:rPr>
          <w:b/>
          <w:i/>
          <w:lang w:val="vi-VN"/>
        </w:rPr>
        <w:t>HS làm theo cách khác</w:t>
      </w:r>
      <w:r w:rsidRPr="00031C18">
        <w:rPr>
          <w:b/>
          <w:i/>
        </w:rPr>
        <w:t xml:space="preserve"> đúng</w:t>
      </w:r>
      <w:r w:rsidRPr="00031C18">
        <w:rPr>
          <w:b/>
          <w:i/>
          <w:lang w:val="vi-VN"/>
        </w:rPr>
        <w:t xml:space="preserve"> vẫn cho điểm tương đương.</w:t>
      </w:r>
    </w:p>
    <w:p w14:paraId="04661C17" w14:textId="77777777" w:rsidR="00201596" w:rsidRPr="00031C18" w:rsidRDefault="00201596" w:rsidP="0028066A">
      <w:pPr>
        <w:spacing w:after="0" w:line="240" w:lineRule="auto"/>
        <w:ind w:left="-284"/>
        <w:jc w:val="center"/>
      </w:pPr>
    </w:p>
    <w:tbl>
      <w:tblPr>
        <w:tblW w:w="10708" w:type="dxa"/>
        <w:tblInd w:w="-426" w:type="dxa"/>
        <w:tblLayout w:type="fixed"/>
        <w:tblLook w:val="04A0" w:firstRow="1" w:lastRow="0" w:firstColumn="1" w:lastColumn="0" w:noHBand="0" w:noVBand="1"/>
      </w:tblPr>
      <w:tblGrid>
        <w:gridCol w:w="3228"/>
        <w:gridCol w:w="4219"/>
        <w:gridCol w:w="3261"/>
      </w:tblGrid>
      <w:tr w:rsidR="00201596" w:rsidRPr="00031C18" w14:paraId="72F8E483" w14:textId="77777777" w:rsidTr="0028066A">
        <w:trPr>
          <w:trHeight w:val="1694"/>
        </w:trPr>
        <w:tc>
          <w:tcPr>
            <w:tcW w:w="3228" w:type="dxa"/>
          </w:tcPr>
          <w:p w14:paraId="5C504B63" w14:textId="77777777" w:rsidR="00201596" w:rsidRPr="00031C18" w:rsidRDefault="00201596" w:rsidP="0028066A">
            <w:pPr>
              <w:spacing w:after="0" w:line="240" w:lineRule="auto"/>
              <w:ind w:left="-284"/>
              <w:jc w:val="center"/>
              <w:rPr>
                <w:b/>
                <w:bCs/>
              </w:rPr>
            </w:pPr>
            <w:r w:rsidRPr="00031C18">
              <w:rPr>
                <w:b/>
                <w:bCs/>
                <w:lang w:val="vi-VN"/>
              </w:rPr>
              <w:t>BGH DUYỆT</w:t>
            </w:r>
          </w:p>
          <w:p w14:paraId="0F68F52D" w14:textId="77777777" w:rsidR="00201596" w:rsidRPr="00031C18" w:rsidRDefault="00201596" w:rsidP="0028066A">
            <w:pPr>
              <w:spacing w:after="0" w:line="240" w:lineRule="auto"/>
              <w:ind w:left="-284"/>
              <w:jc w:val="center"/>
              <w:rPr>
                <w:b/>
                <w:bCs/>
              </w:rPr>
            </w:pPr>
          </w:p>
          <w:p w14:paraId="48927B84" w14:textId="77777777" w:rsidR="00201596" w:rsidRPr="00031C18" w:rsidRDefault="00201596" w:rsidP="0028066A">
            <w:pPr>
              <w:spacing w:after="0" w:line="240" w:lineRule="auto"/>
              <w:ind w:left="-284"/>
              <w:rPr>
                <w:b/>
                <w:bCs/>
              </w:rPr>
            </w:pPr>
          </w:p>
          <w:p w14:paraId="36994B53" w14:textId="77777777" w:rsidR="00201596" w:rsidRPr="00031C18" w:rsidRDefault="00201596" w:rsidP="0028066A">
            <w:pPr>
              <w:spacing w:after="0" w:line="240" w:lineRule="auto"/>
              <w:ind w:left="-284"/>
              <w:jc w:val="center"/>
              <w:rPr>
                <w:b/>
                <w:bCs/>
              </w:rPr>
            </w:pPr>
          </w:p>
          <w:p w14:paraId="31EB76DC" w14:textId="77777777" w:rsidR="00201596" w:rsidRPr="00031C18" w:rsidRDefault="00201596" w:rsidP="0028066A">
            <w:pPr>
              <w:spacing w:after="0" w:line="240" w:lineRule="auto"/>
              <w:ind w:left="-284"/>
              <w:jc w:val="center"/>
              <w:rPr>
                <w:b/>
                <w:bCs/>
              </w:rPr>
            </w:pPr>
            <w:r w:rsidRPr="00031C18">
              <w:rPr>
                <w:b/>
                <w:bCs/>
              </w:rPr>
              <w:t>Nguyễn T. Minh Ngọc</w:t>
            </w:r>
          </w:p>
        </w:tc>
        <w:tc>
          <w:tcPr>
            <w:tcW w:w="4219" w:type="dxa"/>
          </w:tcPr>
          <w:p w14:paraId="714A5185" w14:textId="12DB9A44" w:rsidR="00201596" w:rsidRPr="00031C18" w:rsidRDefault="00201596" w:rsidP="0028066A">
            <w:pPr>
              <w:spacing w:after="0" w:line="240" w:lineRule="auto"/>
              <w:ind w:left="-284"/>
              <w:jc w:val="center"/>
              <w:rPr>
                <w:b/>
                <w:bCs/>
              </w:rPr>
            </w:pPr>
            <w:r w:rsidRPr="00031C18">
              <w:rPr>
                <w:b/>
                <w:bCs/>
              </w:rPr>
              <w:t>TỔ</w:t>
            </w:r>
            <w:r w:rsidRPr="00031C18">
              <w:rPr>
                <w:b/>
                <w:bCs/>
                <w:lang w:val="vi-VN"/>
              </w:rPr>
              <w:t xml:space="preserve"> TRƯỞNG - </w:t>
            </w:r>
            <w:r w:rsidR="002278B2" w:rsidRPr="00031C18">
              <w:rPr>
                <w:b/>
                <w:bCs/>
                <w:lang w:val="vi-VN"/>
              </w:rPr>
              <w:t>GV</w:t>
            </w:r>
            <w:r w:rsidRPr="00031C18">
              <w:rPr>
                <w:b/>
                <w:bCs/>
                <w:lang w:val="vi-VN"/>
              </w:rPr>
              <w:t xml:space="preserve"> RA ĐỀ</w:t>
            </w:r>
          </w:p>
          <w:p w14:paraId="313BA93E" w14:textId="463B7027" w:rsidR="00201596" w:rsidRPr="00031C18" w:rsidRDefault="00201596" w:rsidP="0028066A">
            <w:pPr>
              <w:spacing w:after="0" w:line="240" w:lineRule="auto"/>
              <w:ind w:left="-284"/>
              <w:jc w:val="center"/>
              <w:rPr>
                <w:b/>
                <w:bCs/>
              </w:rPr>
            </w:pPr>
          </w:p>
          <w:p w14:paraId="58D888C3" w14:textId="77777777" w:rsidR="00201596" w:rsidRPr="00031C18" w:rsidRDefault="00201596" w:rsidP="0028066A">
            <w:pPr>
              <w:spacing w:after="0" w:line="240" w:lineRule="auto"/>
              <w:ind w:left="-284"/>
              <w:rPr>
                <w:b/>
                <w:bCs/>
              </w:rPr>
            </w:pPr>
          </w:p>
          <w:p w14:paraId="0603877F" w14:textId="77777777" w:rsidR="00201596" w:rsidRPr="00031C18" w:rsidRDefault="00201596" w:rsidP="0028066A">
            <w:pPr>
              <w:spacing w:after="0" w:line="240" w:lineRule="auto"/>
              <w:ind w:left="-284"/>
              <w:jc w:val="center"/>
              <w:rPr>
                <w:b/>
                <w:bCs/>
              </w:rPr>
            </w:pPr>
          </w:p>
          <w:p w14:paraId="36FD10CC" w14:textId="77777777" w:rsidR="00201596" w:rsidRPr="00031C18" w:rsidRDefault="00201596" w:rsidP="0028066A">
            <w:pPr>
              <w:spacing w:after="0" w:line="240" w:lineRule="auto"/>
              <w:ind w:left="-284"/>
              <w:jc w:val="center"/>
              <w:rPr>
                <w:b/>
                <w:bCs/>
              </w:rPr>
            </w:pPr>
            <w:r w:rsidRPr="00031C18">
              <w:rPr>
                <w:b/>
                <w:bCs/>
              </w:rPr>
              <w:t>Trần T. Khánh Nguyệt</w:t>
            </w:r>
          </w:p>
        </w:tc>
        <w:tc>
          <w:tcPr>
            <w:tcW w:w="3261" w:type="dxa"/>
          </w:tcPr>
          <w:p w14:paraId="257A23AC" w14:textId="77777777" w:rsidR="00201596" w:rsidRPr="00031C18" w:rsidRDefault="00201596" w:rsidP="0028066A">
            <w:pPr>
              <w:spacing w:after="0" w:line="240" w:lineRule="auto"/>
              <w:ind w:left="-284"/>
              <w:jc w:val="center"/>
              <w:rPr>
                <w:b/>
                <w:bCs/>
              </w:rPr>
            </w:pPr>
            <w:r w:rsidRPr="00031C18">
              <w:rPr>
                <w:b/>
                <w:bCs/>
                <w:lang w:val="vi-VN"/>
              </w:rPr>
              <w:t>NHÓM TRƯỞNG</w:t>
            </w:r>
          </w:p>
          <w:p w14:paraId="59B754D9" w14:textId="77777777" w:rsidR="00201596" w:rsidRPr="00031C18" w:rsidRDefault="00201596" w:rsidP="0028066A">
            <w:pPr>
              <w:spacing w:after="0" w:line="240" w:lineRule="auto"/>
              <w:ind w:left="-284"/>
              <w:rPr>
                <w:b/>
                <w:bCs/>
              </w:rPr>
            </w:pPr>
          </w:p>
          <w:p w14:paraId="693F0117" w14:textId="77777777" w:rsidR="00201596" w:rsidRPr="00031C18" w:rsidRDefault="00201596" w:rsidP="0028066A">
            <w:pPr>
              <w:spacing w:after="0" w:line="240" w:lineRule="auto"/>
              <w:ind w:left="-284"/>
              <w:jc w:val="center"/>
              <w:rPr>
                <w:b/>
                <w:bCs/>
              </w:rPr>
            </w:pPr>
          </w:p>
          <w:p w14:paraId="3119BDA7" w14:textId="77777777" w:rsidR="00201596" w:rsidRPr="00031C18" w:rsidRDefault="00201596" w:rsidP="0028066A">
            <w:pPr>
              <w:spacing w:after="0" w:line="240" w:lineRule="auto"/>
              <w:ind w:left="-284"/>
              <w:jc w:val="center"/>
              <w:rPr>
                <w:b/>
                <w:bCs/>
              </w:rPr>
            </w:pPr>
          </w:p>
          <w:p w14:paraId="438D7188" w14:textId="659D6126" w:rsidR="00201596" w:rsidRPr="00031C18" w:rsidRDefault="00201596" w:rsidP="0028066A">
            <w:pPr>
              <w:spacing w:after="0" w:line="240" w:lineRule="auto"/>
              <w:ind w:left="-284"/>
              <w:jc w:val="center"/>
              <w:rPr>
                <w:b/>
                <w:bCs/>
                <w:lang w:val="vi-VN"/>
              </w:rPr>
            </w:pPr>
            <w:r w:rsidRPr="00031C18">
              <w:rPr>
                <w:b/>
                <w:bCs/>
              </w:rPr>
              <w:t>Ph</w:t>
            </w:r>
            <w:r w:rsidRPr="00031C18">
              <w:rPr>
                <w:b/>
                <w:bCs/>
                <w:lang w:val="vi-VN"/>
              </w:rPr>
              <w:t>ạm Thị Ngân</w:t>
            </w:r>
          </w:p>
        </w:tc>
      </w:tr>
    </w:tbl>
    <w:p w14:paraId="23DA642D" w14:textId="3C8B9192" w:rsidR="00FA63C9" w:rsidRPr="00031C18" w:rsidRDefault="00FA63C9" w:rsidP="0028066A">
      <w:pPr>
        <w:spacing w:after="0" w:line="240" w:lineRule="auto"/>
        <w:ind w:left="-284"/>
      </w:pPr>
    </w:p>
    <w:p w14:paraId="515C5931" w14:textId="7A0ED3F8" w:rsidR="00FA63C9" w:rsidRPr="00031C18" w:rsidRDefault="00FA63C9" w:rsidP="0028066A">
      <w:pPr>
        <w:spacing w:after="0" w:line="240" w:lineRule="auto"/>
        <w:ind w:left="-284"/>
      </w:pPr>
    </w:p>
    <w:sectPr w:rsidR="00FA63C9" w:rsidRPr="00031C18" w:rsidSect="00C54E92">
      <w:pgSz w:w="11906" w:h="16838" w:code="9"/>
      <w:pgMar w:top="567" w:right="567" w:bottom="567" w:left="1134" w:header="454" w:footer="454" w:gutter="0"/>
      <w:cols w:space="708"/>
      <w:docGrid w:linePitch="38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FABC87" w14:textId="77777777" w:rsidR="008D5317" w:rsidRDefault="008D5317" w:rsidP="0021185C">
      <w:pPr>
        <w:spacing w:after="0" w:line="240" w:lineRule="auto"/>
      </w:pPr>
      <w:r>
        <w:separator/>
      </w:r>
    </w:p>
  </w:endnote>
  <w:endnote w:type="continuationSeparator" w:id="0">
    <w:p w14:paraId="088F675F" w14:textId="77777777" w:rsidR="008D5317" w:rsidRDefault="008D5317" w:rsidP="002118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1D65A" w14:textId="77777777" w:rsidR="008D5317" w:rsidRDefault="008D5317" w:rsidP="0021185C">
      <w:pPr>
        <w:spacing w:after="0" w:line="240" w:lineRule="auto"/>
      </w:pPr>
      <w:r>
        <w:separator/>
      </w:r>
    </w:p>
  </w:footnote>
  <w:footnote w:type="continuationSeparator" w:id="0">
    <w:p w14:paraId="497E0B8B" w14:textId="77777777" w:rsidR="008D5317" w:rsidRDefault="008D5317" w:rsidP="002118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855B74"/>
    <w:multiLevelType w:val="hybridMultilevel"/>
    <w:tmpl w:val="8B165D5E"/>
    <w:lvl w:ilvl="0" w:tplc="727201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2478F1"/>
    <w:multiLevelType w:val="hybridMultilevel"/>
    <w:tmpl w:val="0D9EC7A2"/>
    <w:lvl w:ilvl="0" w:tplc="61C4FBE4">
      <w:start w:val="1"/>
      <w:numFmt w:val="upperLetter"/>
      <w:lvlText w:val="%1."/>
      <w:lvlJc w:val="left"/>
      <w:pPr>
        <w:ind w:left="408" w:hanging="360"/>
      </w:pPr>
      <w:rPr>
        <w:rFonts w:hint="default"/>
        <w:b/>
        <w:color w:val="0070C0"/>
      </w:rPr>
    </w:lvl>
    <w:lvl w:ilvl="1" w:tplc="08090019" w:tentative="1">
      <w:start w:val="1"/>
      <w:numFmt w:val="lowerLetter"/>
      <w:lvlText w:val="%2."/>
      <w:lvlJc w:val="left"/>
      <w:pPr>
        <w:ind w:left="1128" w:hanging="360"/>
      </w:pPr>
    </w:lvl>
    <w:lvl w:ilvl="2" w:tplc="0809001B" w:tentative="1">
      <w:start w:val="1"/>
      <w:numFmt w:val="lowerRoman"/>
      <w:lvlText w:val="%3."/>
      <w:lvlJc w:val="right"/>
      <w:pPr>
        <w:ind w:left="1848" w:hanging="180"/>
      </w:pPr>
    </w:lvl>
    <w:lvl w:ilvl="3" w:tplc="0809000F" w:tentative="1">
      <w:start w:val="1"/>
      <w:numFmt w:val="decimal"/>
      <w:lvlText w:val="%4."/>
      <w:lvlJc w:val="left"/>
      <w:pPr>
        <w:ind w:left="2568" w:hanging="360"/>
      </w:pPr>
    </w:lvl>
    <w:lvl w:ilvl="4" w:tplc="08090019" w:tentative="1">
      <w:start w:val="1"/>
      <w:numFmt w:val="lowerLetter"/>
      <w:lvlText w:val="%5."/>
      <w:lvlJc w:val="left"/>
      <w:pPr>
        <w:ind w:left="3288" w:hanging="360"/>
      </w:pPr>
    </w:lvl>
    <w:lvl w:ilvl="5" w:tplc="0809001B" w:tentative="1">
      <w:start w:val="1"/>
      <w:numFmt w:val="lowerRoman"/>
      <w:lvlText w:val="%6."/>
      <w:lvlJc w:val="right"/>
      <w:pPr>
        <w:ind w:left="4008" w:hanging="180"/>
      </w:pPr>
    </w:lvl>
    <w:lvl w:ilvl="6" w:tplc="0809000F" w:tentative="1">
      <w:start w:val="1"/>
      <w:numFmt w:val="decimal"/>
      <w:lvlText w:val="%7."/>
      <w:lvlJc w:val="left"/>
      <w:pPr>
        <w:ind w:left="4728" w:hanging="360"/>
      </w:pPr>
    </w:lvl>
    <w:lvl w:ilvl="7" w:tplc="08090019" w:tentative="1">
      <w:start w:val="1"/>
      <w:numFmt w:val="lowerLetter"/>
      <w:lvlText w:val="%8."/>
      <w:lvlJc w:val="left"/>
      <w:pPr>
        <w:ind w:left="5448" w:hanging="360"/>
      </w:pPr>
    </w:lvl>
    <w:lvl w:ilvl="8" w:tplc="0809001B" w:tentative="1">
      <w:start w:val="1"/>
      <w:numFmt w:val="lowerRoman"/>
      <w:lvlText w:val="%9."/>
      <w:lvlJc w:val="right"/>
      <w:pPr>
        <w:ind w:left="6168" w:hanging="180"/>
      </w:pPr>
    </w:lvl>
  </w:abstractNum>
  <w:abstractNum w:abstractNumId="2" w15:restartNumberingAfterBreak="0">
    <w:nsid w:val="18164C2B"/>
    <w:multiLevelType w:val="hybridMultilevel"/>
    <w:tmpl w:val="E91C7EB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FEF3A6C"/>
    <w:multiLevelType w:val="hybridMultilevel"/>
    <w:tmpl w:val="18F836CE"/>
    <w:lvl w:ilvl="0" w:tplc="0B3AEA2A">
      <w:start w:val="1"/>
      <w:numFmt w:val="upperLetter"/>
      <w:lvlText w:val="%1."/>
      <w:lvlJc w:val="left"/>
      <w:pPr>
        <w:ind w:left="720" w:hanging="36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2B12256"/>
    <w:multiLevelType w:val="hybridMultilevel"/>
    <w:tmpl w:val="8DF69134"/>
    <w:lvl w:ilvl="0" w:tplc="270C4F8E">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325084D"/>
    <w:multiLevelType w:val="hybridMultilevel"/>
    <w:tmpl w:val="8AAEA1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AFA6401"/>
    <w:multiLevelType w:val="hybridMultilevel"/>
    <w:tmpl w:val="76368F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D510EC3"/>
    <w:multiLevelType w:val="hybridMultilevel"/>
    <w:tmpl w:val="8B526FCE"/>
    <w:lvl w:ilvl="0" w:tplc="E3A4AC68">
      <w:start w:val="1"/>
      <w:numFmt w:val="bullet"/>
      <w:lvlText w:val="-"/>
      <w:lvlJc w:val="left"/>
      <w:pPr>
        <w:ind w:left="408" w:hanging="360"/>
      </w:pPr>
      <w:rPr>
        <w:rFonts w:ascii="Times New Roman" w:eastAsia="Times New Roman" w:hAnsi="Times New Roman" w:cs="Times New Roman" w:hint="default"/>
      </w:rPr>
    </w:lvl>
    <w:lvl w:ilvl="1" w:tplc="08090003" w:tentative="1">
      <w:start w:val="1"/>
      <w:numFmt w:val="bullet"/>
      <w:lvlText w:val="o"/>
      <w:lvlJc w:val="left"/>
      <w:pPr>
        <w:ind w:left="1128" w:hanging="360"/>
      </w:pPr>
      <w:rPr>
        <w:rFonts w:ascii="Courier New" w:hAnsi="Courier New" w:cs="Courier New" w:hint="default"/>
      </w:rPr>
    </w:lvl>
    <w:lvl w:ilvl="2" w:tplc="08090005" w:tentative="1">
      <w:start w:val="1"/>
      <w:numFmt w:val="bullet"/>
      <w:lvlText w:val=""/>
      <w:lvlJc w:val="left"/>
      <w:pPr>
        <w:ind w:left="1848" w:hanging="360"/>
      </w:pPr>
      <w:rPr>
        <w:rFonts w:ascii="Wingdings" w:hAnsi="Wingdings" w:hint="default"/>
      </w:rPr>
    </w:lvl>
    <w:lvl w:ilvl="3" w:tplc="08090001" w:tentative="1">
      <w:start w:val="1"/>
      <w:numFmt w:val="bullet"/>
      <w:lvlText w:val=""/>
      <w:lvlJc w:val="left"/>
      <w:pPr>
        <w:ind w:left="2568" w:hanging="360"/>
      </w:pPr>
      <w:rPr>
        <w:rFonts w:ascii="Symbol" w:hAnsi="Symbol" w:hint="default"/>
      </w:rPr>
    </w:lvl>
    <w:lvl w:ilvl="4" w:tplc="08090003" w:tentative="1">
      <w:start w:val="1"/>
      <w:numFmt w:val="bullet"/>
      <w:lvlText w:val="o"/>
      <w:lvlJc w:val="left"/>
      <w:pPr>
        <w:ind w:left="3288" w:hanging="360"/>
      </w:pPr>
      <w:rPr>
        <w:rFonts w:ascii="Courier New" w:hAnsi="Courier New" w:cs="Courier New" w:hint="default"/>
      </w:rPr>
    </w:lvl>
    <w:lvl w:ilvl="5" w:tplc="08090005" w:tentative="1">
      <w:start w:val="1"/>
      <w:numFmt w:val="bullet"/>
      <w:lvlText w:val=""/>
      <w:lvlJc w:val="left"/>
      <w:pPr>
        <w:ind w:left="4008" w:hanging="360"/>
      </w:pPr>
      <w:rPr>
        <w:rFonts w:ascii="Wingdings" w:hAnsi="Wingdings" w:hint="default"/>
      </w:rPr>
    </w:lvl>
    <w:lvl w:ilvl="6" w:tplc="08090001" w:tentative="1">
      <w:start w:val="1"/>
      <w:numFmt w:val="bullet"/>
      <w:lvlText w:val=""/>
      <w:lvlJc w:val="left"/>
      <w:pPr>
        <w:ind w:left="4728" w:hanging="360"/>
      </w:pPr>
      <w:rPr>
        <w:rFonts w:ascii="Symbol" w:hAnsi="Symbol" w:hint="default"/>
      </w:rPr>
    </w:lvl>
    <w:lvl w:ilvl="7" w:tplc="08090003" w:tentative="1">
      <w:start w:val="1"/>
      <w:numFmt w:val="bullet"/>
      <w:lvlText w:val="o"/>
      <w:lvlJc w:val="left"/>
      <w:pPr>
        <w:ind w:left="5448" w:hanging="360"/>
      </w:pPr>
      <w:rPr>
        <w:rFonts w:ascii="Courier New" w:hAnsi="Courier New" w:cs="Courier New" w:hint="default"/>
      </w:rPr>
    </w:lvl>
    <w:lvl w:ilvl="8" w:tplc="08090005" w:tentative="1">
      <w:start w:val="1"/>
      <w:numFmt w:val="bullet"/>
      <w:lvlText w:val=""/>
      <w:lvlJc w:val="left"/>
      <w:pPr>
        <w:ind w:left="6168" w:hanging="360"/>
      </w:pPr>
      <w:rPr>
        <w:rFonts w:ascii="Wingdings" w:hAnsi="Wingdings" w:hint="default"/>
      </w:rPr>
    </w:lvl>
  </w:abstractNum>
  <w:abstractNum w:abstractNumId="8" w15:restartNumberingAfterBreak="0">
    <w:nsid w:val="50046130"/>
    <w:multiLevelType w:val="hybridMultilevel"/>
    <w:tmpl w:val="78F498AA"/>
    <w:lvl w:ilvl="0" w:tplc="9B160342">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500D48F2"/>
    <w:multiLevelType w:val="hybridMultilevel"/>
    <w:tmpl w:val="95A41A18"/>
    <w:lvl w:ilvl="0" w:tplc="2036094A">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4D62F89"/>
    <w:multiLevelType w:val="hybridMultilevel"/>
    <w:tmpl w:val="8BDE365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D7C0CF7"/>
    <w:multiLevelType w:val="hybridMultilevel"/>
    <w:tmpl w:val="83A6E816"/>
    <w:lvl w:ilvl="0" w:tplc="F504572C">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8EA0447"/>
    <w:multiLevelType w:val="hybridMultilevel"/>
    <w:tmpl w:val="0D04A3B4"/>
    <w:lvl w:ilvl="0" w:tplc="545EF9C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32990910">
    <w:abstractNumId w:val="3"/>
  </w:num>
  <w:num w:numId="2" w16cid:durableId="1955401438">
    <w:abstractNumId w:val="1"/>
  </w:num>
  <w:num w:numId="3" w16cid:durableId="40137427">
    <w:abstractNumId w:val="9"/>
  </w:num>
  <w:num w:numId="4" w16cid:durableId="668294999">
    <w:abstractNumId w:val="7"/>
  </w:num>
  <w:num w:numId="5" w16cid:durableId="847521597">
    <w:abstractNumId w:val="10"/>
  </w:num>
  <w:num w:numId="6" w16cid:durableId="9675478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132280712">
    <w:abstractNumId w:val="2"/>
  </w:num>
  <w:num w:numId="8" w16cid:durableId="1173109593">
    <w:abstractNumId w:val="0"/>
  </w:num>
  <w:num w:numId="9" w16cid:durableId="1954095976">
    <w:abstractNumId w:val="4"/>
  </w:num>
  <w:num w:numId="10" w16cid:durableId="1535772282">
    <w:abstractNumId w:val="11"/>
  </w:num>
  <w:num w:numId="11" w16cid:durableId="1639531467">
    <w:abstractNumId w:val="6"/>
  </w:num>
  <w:num w:numId="12" w16cid:durableId="1415517019">
    <w:abstractNumId w:val="8"/>
  </w:num>
  <w:num w:numId="13" w16cid:durableId="159242574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8155D"/>
    <w:rsid w:val="0001230A"/>
    <w:rsid w:val="00014E29"/>
    <w:rsid w:val="00023399"/>
    <w:rsid w:val="00023AC6"/>
    <w:rsid w:val="00031C18"/>
    <w:rsid w:val="000408A7"/>
    <w:rsid w:val="00050E78"/>
    <w:rsid w:val="00051A69"/>
    <w:rsid w:val="000663AE"/>
    <w:rsid w:val="000764B8"/>
    <w:rsid w:val="00077A2B"/>
    <w:rsid w:val="0008155D"/>
    <w:rsid w:val="000A4E10"/>
    <w:rsid w:val="000A5FF1"/>
    <w:rsid w:val="000B1BD1"/>
    <w:rsid w:val="000B55BA"/>
    <w:rsid w:val="000C782E"/>
    <w:rsid w:val="000D3548"/>
    <w:rsid w:val="000E0F67"/>
    <w:rsid w:val="001002D4"/>
    <w:rsid w:val="001031BE"/>
    <w:rsid w:val="001063AA"/>
    <w:rsid w:val="0011132D"/>
    <w:rsid w:val="00114FA9"/>
    <w:rsid w:val="001152C5"/>
    <w:rsid w:val="001255CB"/>
    <w:rsid w:val="001316A6"/>
    <w:rsid w:val="00140001"/>
    <w:rsid w:val="00156E12"/>
    <w:rsid w:val="00176A7C"/>
    <w:rsid w:val="0018284D"/>
    <w:rsid w:val="00191609"/>
    <w:rsid w:val="00192916"/>
    <w:rsid w:val="00192E21"/>
    <w:rsid w:val="001B17B3"/>
    <w:rsid w:val="001B29D4"/>
    <w:rsid w:val="001B4DB5"/>
    <w:rsid w:val="001D070B"/>
    <w:rsid w:val="001D461F"/>
    <w:rsid w:val="001D4BE9"/>
    <w:rsid w:val="001E206B"/>
    <w:rsid w:val="001E5B28"/>
    <w:rsid w:val="001F17B1"/>
    <w:rsid w:val="00201596"/>
    <w:rsid w:val="0021080A"/>
    <w:rsid w:val="0021185C"/>
    <w:rsid w:val="00213C59"/>
    <w:rsid w:val="002140DD"/>
    <w:rsid w:val="002146A6"/>
    <w:rsid w:val="002278B2"/>
    <w:rsid w:val="00241144"/>
    <w:rsid w:val="00243319"/>
    <w:rsid w:val="00246AAC"/>
    <w:rsid w:val="00271352"/>
    <w:rsid w:val="00272563"/>
    <w:rsid w:val="00274823"/>
    <w:rsid w:val="0028066A"/>
    <w:rsid w:val="002815F0"/>
    <w:rsid w:val="00284E8D"/>
    <w:rsid w:val="0028523E"/>
    <w:rsid w:val="002B29BD"/>
    <w:rsid w:val="002D237B"/>
    <w:rsid w:val="002E6476"/>
    <w:rsid w:val="0030357A"/>
    <w:rsid w:val="00313566"/>
    <w:rsid w:val="00321A62"/>
    <w:rsid w:val="003447D6"/>
    <w:rsid w:val="00355584"/>
    <w:rsid w:val="003631C8"/>
    <w:rsid w:val="003724A0"/>
    <w:rsid w:val="003754B8"/>
    <w:rsid w:val="003A1EA2"/>
    <w:rsid w:val="003A7FBC"/>
    <w:rsid w:val="003B6BBA"/>
    <w:rsid w:val="003D16DB"/>
    <w:rsid w:val="003D46EE"/>
    <w:rsid w:val="003D4C0B"/>
    <w:rsid w:val="003E5BFC"/>
    <w:rsid w:val="004006F8"/>
    <w:rsid w:val="00402D72"/>
    <w:rsid w:val="00411B18"/>
    <w:rsid w:val="00420AA6"/>
    <w:rsid w:val="00420C78"/>
    <w:rsid w:val="00437FD6"/>
    <w:rsid w:val="00445F30"/>
    <w:rsid w:val="004619A1"/>
    <w:rsid w:val="00465F0B"/>
    <w:rsid w:val="00471223"/>
    <w:rsid w:val="0048618A"/>
    <w:rsid w:val="004919AE"/>
    <w:rsid w:val="004A417B"/>
    <w:rsid w:val="004B45CD"/>
    <w:rsid w:val="004B48F3"/>
    <w:rsid w:val="004D0B21"/>
    <w:rsid w:val="004F5931"/>
    <w:rsid w:val="00514F4C"/>
    <w:rsid w:val="00537018"/>
    <w:rsid w:val="005411EB"/>
    <w:rsid w:val="00545BCA"/>
    <w:rsid w:val="00570144"/>
    <w:rsid w:val="00571E28"/>
    <w:rsid w:val="005B1354"/>
    <w:rsid w:val="005B217C"/>
    <w:rsid w:val="005B7FE6"/>
    <w:rsid w:val="005C3091"/>
    <w:rsid w:val="005C3251"/>
    <w:rsid w:val="005E6EC5"/>
    <w:rsid w:val="006076C2"/>
    <w:rsid w:val="00610876"/>
    <w:rsid w:val="006415D6"/>
    <w:rsid w:val="00646B8B"/>
    <w:rsid w:val="0066093C"/>
    <w:rsid w:val="0066131B"/>
    <w:rsid w:val="00665570"/>
    <w:rsid w:val="00670403"/>
    <w:rsid w:val="006774F5"/>
    <w:rsid w:val="00677675"/>
    <w:rsid w:val="0068524F"/>
    <w:rsid w:val="00685D3D"/>
    <w:rsid w:val="006B364E"/>
    <w:rsid w:val="006B4674"/>
    <w:rsid w:val="006C108D"/>
    <w:rsid w:val="006C17AB"/>
    <w:rsid w:val="006C63E5"/>
    <w:rsid w:val="006C7EC3"/>
    <w:rsid w:val="006D101F"/>
    <w:rsid w:val="006F17F8"/>
    <w:rsid w:val="006F372D"/>
    <w:rsid w:val="006F61CA"/>
    <w:rsid w:val="006F7D09"/>
    <w:rsid w:val="00701B8C"/>
    <w:rsid w:val="00714557"/>
    <w:rsid w:val="00721F17"/>
    <w:rsid w:val="007279C2"/>
    <w:rsid w:val="00730487"/>
    <w:rsid w:val="00741D02"/>
    <w:rsid w:val="007430E3"/>
    <w:rsid w:val="00745A73"/>
    <w:rsid w:val="007609B9"/>
    <w:rsid w:val="00765336"/>
    <w:rsid w:val="00780C1E"/>
    <w:rsid w:val="0078349F"/>
    <w:rsid w:val="00783968"/>
    <w:rsid w:val="007908E9"/>
    <w:rsid w:val="0079098E"/>
    <w:rsid w:val="00795ECF"/>
    <w:rsid w:val="007D6852"/>
    <w:rsid w:val="0080647A"/>
    <w:rsid w:val="00833177"/>
    <w:rsid w:val="008537E6"/>
    <w:rsid w:val="0088479E"/>
    <w:rsid w:val="00895DF7"/>
    <w:rsid w:val="008A484F"/>
    <w:rsid w:val="008C7633"/>
    <w:rsid w:val="008D10FE"/>
    <w:rsid w:val="008D5317"/>
    <w:rsid w:val="008F3636"/>
    <w:rsid w:val="008F6C07"/>
    <w:rsid w:val="009163C3"/>
    <w:rsid w:val="009252E4"/>
    <w:rsid w:val="00957A53"/>
    <w:rsid w:val="00974076"/>
    <w:rsid w:val="00974CEC"/>
    <w:rsid w:val="009840FD"/>
    <w:rsid w:val="00984DF7"/>
    <w:rsid w:val="00992FAA"/>
    <w:rsid w:val="009D6851"/>
    <w:rsid w:val="009D7C00"/>
    <w:rsid w:val="009E4F53"/>
    <w:rsid w:val="009F0DC8"/>
    <w:rsid w:val="00A24F8D"/>
    <w:rsid w:val="00A31E02"/>
    <w:rsid w:val="00A32CE6"/>
    <w:rsid w:val="00A5248D"/>
    <w:rsid w:val="00A62CE9"/>
    <w:rsid w:val="00A66048"/>
    <w:rsid w:val="00A6771A"/>
    <w:rsid w:val="00AB0912"/>
    <w:rsid w:val="00AC5819"/>
    <w:rsid w:val="00AC6F05"/>
    <w:rsid w:val="00AD0B62"/>
    <w:rsid w:val="00AE2BE8"/>
    <w:rsid w:val="00AE41F7"/>
    <w:rsid w:val="00B02574"/>
    <w:rsid w:val="00B03DCA"/>
    <w:rsid w:val="00B22057"/>
    <w:rsid w:val="00B23A6E"/>
    <w:rsid w:val="00B263EB"/>
    <w:rsid w:val="00B31987"/>
    <w:rsid w:val="00B32984"/>
    <w:rsid w:val="00B407C1"/>
    <w:rsid w:val="00B52C76"/>
    <w:rsid w:val="00B8080F"/>
    <w:rsid w:val="00B80E1C"/>
    <w:rsid w:val="00B840F7"/>
    <w:rsid w:val="00B910F1"/>
    <w:rsid w:val="00B941AE"/>
    <w:rsid w:val="00BB3907"/>
    <w:rsid w:val="00BB4C3C"/>
    <w:rsid w:val="00BC4A24"/>
    <w:rsid w:val="00BF38AB"/>
    <w:rsid w:val="00BF3DCA"/>
    <w:rsid w:val="00C116E6"/>
    <w:rsid w:val="00C12914"/>
    <w:rsid w:val="00C16637"/>
    <w:rsid w:val="00C17C63"/>
    <w:rsid w:val="00C212D0"/>
    <w:rsid w:val="00C25475"/>
    <w:rsid w:val="00C2771B"/>
    <w:rsid w:val="00C314EB"/>
    <w:rsid w:val="00C41909"/>
    <w:rsid w:val="00C42F1D"/>
    <w:rsid w:val="00C50020"/>
    <w:rsid w:val="00C54E92"/>
    <w:rsid w:val="00C7063A"/>
    <w:rsid w:val="00C82F8B"/>
    <w:rsid w:val="00C97A42"/>
    <w:rsid w:val="00CA3EB7"/>
    <w:rsid w:val="00CA49E2"/>
    <w:rsid w:val="00CA5D0F"/>
    <w:rsid w:val="00CC7E6A"/>
    <w:rsid w:val="00CD485F"/>
    <w:rsid w:val="00D16944"/>
    <w:rsid w:val="00D16CDF"/>
    <w:rsid w:val="00D17AEC"/>
    <w:rsid w:val="00D35F18"/>
    <w:rsid w:val="00D521F3"/>
    <w:rsid w:val="00D5350A"/>
    <w:rsid w:val="00D601BB"/>
    <w:rsid w:val="00D632FE"/>
    <w:rsid w:val="00D65A22"/>
    <w:rsid w:val="00D74EA7"/>
    <w:rsid w:val="00D80EC4"/>
    <w:rsid w:val="00D8282D"/>
    <w:rsid w:val="00D86A56"/>
    <w:rsid w:val="00D92E80"/>
    <w:rsid w:val="00D9414A"/>
    <w:rsid w:val="00DF308D"/>
    <w:rsid w:val="00DF4684"/>
    <w:rsid w:val="00E0728A"/>
    <w:rsid w:val="00E219EB"/>
    <w:rsid w:val="00E41B66"/>
    <w:rsid w:val="00E506E0"/>
    <w:rsid w:val="00E540E2"/>
    <w:rsid w:val="00E611CD"/>
    <w:rsid w:val="00E90BC8"/>
    <w:rsid w:val="00E951D2"/>
    <w:rsid w:val="00EA2E17"/>
    <w:rsid w:val="00ED430A"/>
    <w:rsid w:val="00EE15AA"/>
    <w:rsid w:val="00EE26B5"/>
    <w:rsid w:val="00F04FAD"/>
    <w:rsid w:val="00F11010"/>
    <w:rsid w:val="00F32E70"/>
    <w:rsid w:val="00F3677F"/>
    <w:rsid w:val="00F37F24"/>
    <w:rsid w:val="00F45D71"/>
    <w:rsid w:val="00F56A77"/>
    <w:rsid w:val="00F57240"/>
    <w:rsid w:val="00F60EE8"/>
    <w:rsid w:val="00F8341C"/>
    <w:rsid w:val="00F9039B"/>
    <w:rsid w:val="00F97295"/>
    <w:rsid w:val="00FA2D00"/>
    <w:rsid w:val="00FA2E0C"/>
    <w:rsid w:val="00FA63C9"/>
    <w:rsid w:val="00FB0956"/>
    <w:rsid w:val="00FD7749"/>
    <w:rsid w:val="00FF1FD7"/>
    <w:rsid w:val="00FF3F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5929DA"/>
  <w15:docId w15:val="{6CC72C36-332F-4FAE-AC78-BAFC9BB272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066A"/>
    <w:rPr>
      <w:noProof/>
      <w:lang w:val="en-US"/>
    </w:rPr>
  </w:style>
  <w:style w:type="paragraph" w:styleId="Heading2">
    <w:name w:val="heading 2"/>
    <w:basedOn w:val="Normal"/>
    <w:next w:val="Normal"/>
    <w:link w:val="Heading2Char"/>
    <w:uiPriority w:val="9"/>
    <w:unhideWhenUsed/>
    <w:qFormat/>
    <w:rsid w:val="00A31E02"/>
    <w:pPr>
      <w:spacing w:before="40" w:after="40" w:line="312" w:lineRule="auto"/>
      <w:jc w:val="both"/>
      <w:outlineLvl w:val="1"/>
    </w:pPr>
    <w:rPr>
      <w:noProof w:val="0"/>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15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A31E02"/>
    <w:rPr>
      <w:color w:val="000000" w:themeColor="text1"/>
      <w:sz w:val="26"/>
      <w:szCs w:val="26"/>
      <w:lang w:val="en-US"/>
    </w:rPr>
  </w:style>
  <w:style w:type="paragraph" w:styleId="ListParagraph">
    <w:name w:val="List Paragraph"/>
    <w:basedOn w:val="Normal"/>
    <w:link w:val="ListParagraphChar"/>
    <w:uiPriority w:val="34"/>
    <w:qFormat/>
    <w:rsid w:val="00FA2E0C"/>
    <w:pPr>
      <w:ind w:left="720"/>
      <w:contextualSpacing/>
    </w:pPr>
  </w:style>
  <w:style w:type="paragraph" w:styleId="NormalWeb">
    <w:name w:val="Normal (Web)"/>
    <w:basedOn w:val="Normal"/>
    <w:link w:val="NormalWebChar"/>
    <w:uiPriority w:val="99"/>
    <w:unhideWhenUsed/>
    <w:qFormat/>
    <w:rsid w:val="00014E29"/>
    <w:pPr>
      <w:spacing w:before="100" w:beforeAutospacing="1" w:after="100" w:afterAutospacing="1" w:line="240" w:lineRule="auto"/>
    </w:pPr>
    <w:rPr>
      <w:rFonts w:eastAsia="Times New Roman"/>
      <w:b/>
      <w:noProof w:val="0"/>
      <w:sz w:val="24"/>
      <w:szCs w:val="24"/>
      <w:lang w:val="en-GB" w:eastAsia="en-GB"/>
    </w:rPr>
  </w:style>
  <w:style w:type="character" w:customStyle="1" w:styleId="idevicetitle">
    <w:name w:val="idevicetitle"/>
    <w:rsid w:val="006D101F"/>
  </w:style>
  <w:style w:type="character" w:customStyle="1" w:styleId="MTEquationSection">
    <w:name w:val="MTEquationSection"/>
    <w:basedOn w:val="DefaultParagraphFont"/>
    <w:rsid w:val="006D101F"/>
    <w:rPr>
      <w:b/>
      <w:vanish/>
      <w:color w:val="FF0000"/>
      <w:sz w:val="28"/>
      <w:szCs w:val="28"/>
      <w:lang w:val="da-DK"/>
    </w:rPr>
  </w:style>
  <w:style w:type="character" w:customStyle="1" w:styleId="ListParagraphChar">
    <w:name w:val="List Paragraph Char"/>
    <w:link w:val="ListParagraph"/>
    <w:uiPriority w:val="34"/>
    <w:qFormat/>
    <w:locked/>
    <w:rsid w:val="006D101F"/>
    <w:rPr>
      <w:noProof/>
      <w:lang w:val="en-US"/>
    </w:rPr>
  </w:style>
  <w:style w:type="paragraph" w:styleId="List">
    <w:name w:val="List"/>
    <w:basedOn w:val="Normal"/>
    <w:rsid w:val="00023AC6"/>
    <w:pPr>
      <w:spacing w:after="0" w:line="240" w:lineRule="auto"/>
      <w:ind w:left="360" w:hanging="360"/>
    </w:pPr>
    <w:rPr>
      <w:rFonts w:ascii="Calibri" w:eastAsia="Symbol" w:hAnsi="Calibri" w:cs="Symbol"/>
      <w:b/>
      <w:noProof w:val="0"/>
      <w:szCs w:val="20"/>
    </w:rPr>
  </w:style>
  <w:style w:type="paragraph" w:styleId="BalloonText">
    <w:name w:val="Balloon Text"/>
    <w:basedOn w:val="Normal"/>
    <w:link w:val="BalloonTextChar"/>
    <w:uiPriority w:val="99"/>
    <w:semiHidden/>
    <w:unhideWhenUsed/>
    <w:rsid w:val="00D60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1BB"/>
    <w:rPr>
      <w:rFonts w:ascii="Tahoma" w:hAnsi="Tahoma" w:cs="Tahoma"/>
      <w:noProof/>
      <w:sz w:val="16"/>
      <w:szCs w:val="16"/>
      <w:lang w:val="en-US"/>
    </w:rPr>
  </w:style>
  <w:style w:type="paragraph" w:styleId="Header">
    <w:name w:val="header"/>
    <w:basedOn w:val="Normal"/>
    <w:link w:val="HeaderChar"/>
    <w:uiPriority w:val="99"/>
    <w:unhideWhenUsed/>
    <w:rsid w:val="002118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85C"/>
    <w:rPr>
      <w:noProof/>
      <w:lang w:val="en-US"/>
    </w:rPr>
  </w:style>
  <w:style w:type="paragraph" w:styleId="Footer">
    <w:name w:val="footer"/>
    <w:basedOn w:val="Normal"/>
    <w:link w:val="FooterChar"/>
    <w:uiPriority w:val="99"/>
    <w:unhideWhenUsed/>
    <w:rsid w:val="0021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85C"/>
    <w:rPr>
      <w:noProof/>
      <w:lang w:val="en-US"/>
    </w:rPr>
  </w:style>
  <w:style w:type="paragraph" w:styleId="BodyText">
    <w:name w:val="Body Text"/>
    <w:basedOn w:val="Normal"/>
    <w:link w:val="BodyTextChar"/>
    <w:qFormat/>
    <w:rsid w:val="00F45D71"/>
    <w:pPr>
      <w:widowControl w:val="0"/>
      <w:shd w:val="clear" w:color="auto" w:fill="FFFFFF"/>
      <w:spacing w:after="0" w:line="271" w:lineRule="auto"/>
      <w:ind w:firstLine="400"/>
    </w:pPr>
    <w:rPr>
      <w:rFonts w:ascii="Segoe UI" w:eastAsia="Segoe UI" w:hAnsi="Segoe UI" w:cs="Segoe UI"/>
      <w:noProof w:val="0"/>
      <w:kern w:val="2"/>
      <w:sz w:val="20"/>
      <w:szCs w:val="20"/>
    </w:rPr>
  </w:style>
  <w:style w:type="character" w:customStyle="1" w:styleId="BodyTextChar">
    <w:name w:val="Body Text Char"/>
    <w:basedOn w:val="DefaultParagraphFont"/>
    <w:link w:val="BodyText"/>
    <w:qFormat/>
    <w:rsid w:val="00F45D71"/>
    <w:rPr>
      <w:rFonts w:ascii="Segoe UI" w:eastAsia="Segoe UI" w:hAnsi="Segoe UI" w:cs="Segoe UI"/>
      <w:kern w:val="2"/>
      <w:sz w:val="20"/>
      <w:szCs w:val="20"/>
      <w:shd w:val="clear" w:color="auto" w:fill="FFFFFF"/>
      <w:lang w:val="en-US"/>
    </w:rPr>
  </w:style>
  <w:style w:type="character" w:customStyle="1" w:styleId="NormalWebChar">
    <w:name w:val="Normal (Web) Char"/>
    <w:link w:val="NormalWeb"/>
    <w:uiPriority w:val="99"/>
    <w:locked/>
    <w:rsid w:val="008F3636"/>
    <w:rPr>
      <w:rFonts w:eastAsia="Times New Roman"/>
      <w:b/>
      <w:sz w:val="24"/>
      <w:szCs w:val="24"/>
      <w:lang w:eastAsia="en-GB"/>
    </w:rPr>
  </w:style>
  <w:style w:type="paragraph" w:styleId="NoSpacing">
    <w:name w:val="No Spacing"/>
    <w:uiPriority w:val="1"/>
    <w:qFormat/>
    <w:rsid w:val="008F3636"/>
    <w:pPr>
      <w:spacing w:after="0" w:line="240" w:lineRule="auto"/>
    </w:pPr>
    <w:rPr>
      <w:rFonts w:eastAsia="Calibri"/>
      <w:szCs w:val="22"/>
      <w:lang w:val="en-US"/>
    </w:rPr>
  </w:style>
  <w:style w:type="paragraph" w:customStyle="1" w:styleId="TableParagraph">
    <w:name w:val="Table Paragraph"/>
    <w:basedOn w:val="Normal"/>
    <w:uiPriority w:val="1"/>
    <w:qFormat/>
    <w:rsid w:val="008F3636"/>
    <w:pPr>
      <w:widowControl w:val="0"/>
      <w:autoSpaceDE w:val="0"/>
      <w:autoSpaceDN w:val="0"/>
      <w:spacing w:after="0" w:line="240" w:lineRule="auto"/>
    </w:pPr>
    <w:rPr>
      <w:rFonts w:eastAsia="Times New Roman"/>
      <w:noProof w:val="0"/>
      <w:sz w:val="22"/>
      <w:szCs w:val="22"/>
    </w:rPr>
  </w:style>
  <w:style w:type="character" w:customStyle="1" w:styleId="blueColor">
    <w:name w:val="blueColor"/>
    <w:basedOn w:val="DefaultParagraphFont"/>
    <w:uiPriority w:val="1"/>
    <w:qFormat/>
    <w:rsid w:val="004619A1"/>
    <w:rPr>
      <w:color w:val="0000FF"/>
    </w:rPr>
  </w:style>
  <w:style w:type="paragraph" w:customStyle="1" w:styleId="Tab2">
    <w:name w:val="Tab2"/>
    <w:next w:val="Question"/>
    <w:autoRedefine/>
    <w:qFormat/>
    <w:rsid w:val="004619A1"/>
    <w:pPr>
      <w:tabs>
        <w:tab w:val="left" w:pos="302"/>
        <w:tab w:val="left" w:pos="5299"/>
      </w:tabs>
      <w:spacing w:after="160" w:line="259" w:lineRule="auto"/>
      <w:ind w:left="302"/>
      <w:jc w:val="both"/>
    </w:pPr>
    <w:rPr>
      <w:rFonts w:cstheme="minorBidi"/>
      <w:sz w:val="24"/>
      <w:szCs w:val="22"/>
      <w:lang w:val="en-US"/>
    </w:rPr>
  </w:style>
  <w:style w:type="paragraph" w:customStyle="1" w:styleId="Tab4">
    <w:name w:val="Tab4"/>
    <w:next w:val="Question"/>
    <w:qFormat/>
    <w:rsid w:val="004619A1"/>
    <w:pPr>
      <w:tabs>
        <w:tab w:val="left" w:pos="302"/>
        <w:tab w:val="left" w:pos="2794"/>
        <w:tab w:val="left" w:pos="5299"/>
        <w:tab w:val="left" w:pos="7805"/>
      </w:tabs>
      <w:spacing w:after="160" w:line="259" w:lineRule="auto"/>
      <w:ind w:left="302"/>
      <w:jc w:val="both"/>
    </w:pPr>
    <w:rPr>
      <w:rFonts w:cstheme="minorBidi"/>
      <w:sz w:val="24"/>
      <w:szCs w:val="22"/>
      <w:lang w:val="en-US"/>
    </w:rPr>
  </w:style>
  <w:style w:type="paragraph" w:customStyle="1" w:styleId="Tab1">
    <w:name w:val="Tab1"/>
    <w:next w:val="Question"/>
    <w:qFormat/>
    <w:rsid w:val="004619A1"/>
    <w:pPr>
      <w:spacing w:after="160" w:line="259" w:lineRule="auto"/>
      <w:ind w:left="302"/>
      <w:jc w:val="both"/>
    </w:pPr>
    <w:rPr>
      <w:rFonts w:cstheme="minorBidi"/>
      <w:sz w:val="24"/>
      <w:szCs w:val="22"/>
      <w:lang w:val="en-US"/>
    </w:rPr>
  </w:style>
  <w:style w:type="paragraph" w:customStyle="1" w:styleId="Question">
    <w:name w:val="Question"/>
    <w:link w:val="QuestionChar"/>
    <w:qFormat/>
    <w:rsid w:val="004619A1"/>
    <w:pPr>
      <w:spacing w:after="160" w:line="259" w:lineRule="auto"/>
    </w:pPr>
    <w:rPr>
      <w:rFonts w:cstheme="minorBidi"/>
      <w:sz w:val="24"/>
      <w:szCs w:val="22"/>
      <w:lang w:val="en-US"/>
    </w:rPr>
  </w:style>
  <w:style w:type="character" w:customStyle="1" w:styleId="QuestionChar">
    <w:name w:val="Question Char"/>
    <w:basedOn w:val="DefaultParagraphFont"/>
    <w:link w:val="Question"/>
    <w:rsid w:val="004619A1"/>
    <w:rPr>
      <w:rFonts w:cstheme="minorBidi"/>
      <w:sz w:val="24"/>
      <w:szCs w:val="22"/>
      <w:lang w:val="en-US"/>
    </w:rPr>
  </w:style>
  <w:style w:type="table" w:customStyle="1" w:styleId="Table">
    <w:name w:val="Table"/>
    <w:basedOn w:val="TableTheme"/>
    <w:uiPriority w:val="99"/>
    <w:rsid w:val="00031C18"/>
    <w:pPr>
      <w:spacing w:after="0" w:line="360" w:lineRule="auto"/>
      <w:jc w:val="center"/>
    </w:pPr>
    <w:rPr>
      <w:rFonts w:cstheme="minorBidi"/>
      <w:sz w:val="24"/>
      <w:szCs w:val="22"/>
      <w:lang w:val="en-US"/>
    </w:rPr>
    <w:tblPr/>
    <w:tcPr>
      <w:vAlign w:val="center"/>
    </w:tcPr>
  </w:style>
  <w:style w:type="paragraph" w:customStyle="1" w:styleId="Center">
    <w:name w:val="Center"/>
    <w:basedOn w:val="Normal"/>
    <w:qFormat/>
    <w:rsid w:val="00031C18"/>
    <w:pPr>
      <w:spacing w:after="160" w:line="259" w:lineRule="auto"/>
      <w:jc w:val="center"/>
    </w:pPr>
    <w:rPr>
      <w:rFonts w:cstheme="minorBidi"/>
      <w:b/>
      <w:noProof w:val="0"/>
      <w:color w:val="0000FF"/>
      <w:sz w:val="24"/>
      <w:szCs w:val="22"/>
    </w:rPr>
  </w:style>
  <w:style w:type="table" w:styleId="TableTheme">
    <w:name w:val="Table Theme"/>
    <w:basedOn w:val="TableNormal"/>
    <w:uiPriority w:val="99"/>
    <w:semiHidden/>
    <w:unhideWhenUsed/>
    <w:rsid w:val="00031C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5442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2.bin"/><Relationship Id="rId21" Type="http://schemas.openxmlformats.org/officeDocument/2006/relationships/oleObject" Target="embeddings/oleObject7.bin"/><Relationship Id="rId34" Type="http://schemas.openxmlformats.org/officeDocument/2006/relationships/oleObject" Target="embeddings/oleObject20.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9.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8.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1.bin"/><Relationship Id="rId10" Type="http://schemas.openxmlformats.org/officeDocument/2006/relationships/image" Target="media/image2.png"/><Relationship Id="rId19" Type="http://schemas.openxmlformats.org/officeDocument/2006/relationships/image" Target="media/image7.jpeg"/><Relationship Id="rId31"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8.w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259C72-279C-4963-A4FB-F0C3487023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18</Pages>
  <Words>4774</Words>
  <Characters>27215</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ơng Nguyễn</dc:creator>
  <cp:lastModifiedBy>Vũ Thuý Hường</cp:lastModifiedBy>
  <cp:revision>39</cp:revision>
  <cp:lastPrinted>2023-12-08T15:39:00Z</cp:lastPrinted>
  <dcterms:created xsi:type="dcterms:W3CDTF">2023-12-09T23:09:00Z</dcterms:created>
  <dcterms:modified xsi:type="dcterms:W3CDTF">2023-12-10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